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AF76102" w14:textId="77777777" w:rsidR="006E56E6" w:rsidRPr="007D527C" w:rsidRDefault="006E56E6" w:rsidP="00764169">
      <w:pPr>
        <w:spacing w:line="360" w:lineRule="auto"/>
      </w:pPr>
      <w:r w:rsidRPr="007D527C"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1F86C7B" wp14:editId="32664AE7">
                <wp:simplePos x="0" y="0"/>
                <wp:positionH relativeFrom="column">
                  <wp:posOffset>917575</wp:posOffset>
                </wp:positionH>
                <wp:positionV relativeFrom="paragraph">
                  <wp:posOffset>-233349</wp:posOffset>
                </wp:positionV>
                <wp:extent cx="5486400" cy="1367625"/>
                <wp:effectExtent l="0" t="0" r="0" b="4445"/>
                <wp:wrapNone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86400" cy="13676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3737E0F" w14:textId="790C47B5" w:rsidR="00360B61" w:rsidRPr="005E439A" w:rsidRDefault="00360B61" w:rsidP="006E56E6">
                            <w:pPr>
                              <w:jc w:val="center"/>
                              <w:rPr>
                                <w:rFonts w:eastAsia="华文行楷"/>
                                <w:b/>
                                <w:bCs/>
                                <w:sz w:val="44"/>
                                <w:szCs w:val="44"/>
                              </w:rPr>
                            </w:pPr>
                            <w:r w:rsidRPr="005E439A">
                              <w:rPr>
                                <w:rFonts w:eastAsia="华文行楷"/>
                                <w:b/>
                                <w:bCs/>
                                <w:sz w:val="44"/>
                                <w:szCs w:val="44"/>
                              </w:rPr>
                              <w:t>厦门大学</w:t>
                            </w:r>
                            <w:r w:rsidRPr="001D5B74">
                              <w:rPr>
                                <w:rFonts w:eastAsia="华文行楷"/>
                                <w:b/>
                                <w:bCs/>
                                <w:sz w:val="44"/>
                                <w:szCs w:val="44"/>
                                <w:u w:val="single"/>
                              </w:rPr>
                              <w:t>《大学物理》</w:t>
                            </w:r>
                            <w:r w:rsidRPr="001D5B74">
                              <w:rPr>
                                <w:rFonts w:eastAsia="华文行楷"/>
                                <w:b/>
                                <w:bCs/>
                                <w:sz w:val="44"/>
                                <w:szCs w:val="44"/>
                                <w:u w:val="single"/>
                              </w:rPr>
                              <w:t>B</w:t>
                            </w:r>
                            <w:r w:rsidRPr="001D5B74">
                              <w:rPr>
                                <w:rFonts w:eastAsia="华文行楷" w:hint="eastAsia"/>
                                <w:b/>
                                <w:bCs/>
                                <w:sz w:val="44"/>
                                <w:szCs w:val="44"/>
                                <w:u w:val="single"/>
                              </w:rPr>
                              <w:t>（上）</w:t>
                            </w:r>
                            <w:r w:rsidR="00490FAE" w:rsidRPr="005E439A">
                              <w:rPr>
                                <w:rFonts w:eastAsia="华文行楷"/>
                                <w:b/>
                                <w:bCs/>
                                <w:sz w:val="44"/>
                                <w:szCs w:val="44"/>
                              </w:rPr>
                              <w:t>课程</w:t>
                            </w:r>
                          </w:p>
                          <w:p w14:paraId="00B7AA30" w14:textId="0504EC85" w:rsidR="00360B61" w:rsidRPr="005E439A" w:rsidRDefault="00360B61" w:rsidP="006E56E6">
                            <w:pPr>
                              <w:jc w:val="center"/>
                              <w:rPr>
                                <w:rFonts w:eastAsia="华文行楷"/>
                                <w:b/>
                                <w:bCs/>
                                <w:sz w:val="44"/>
                                <w:szCs w:val="44"/>
                              </w:rPr>
                            </w:pPr>
                            <w:r w:rsidRPr="005E439A">
                              <w:rPr>
                                <w:rFonts w:eastAsia="华文行楷"/>
                                <w:b/>
                                <w:bCs/>
                                <w:sz w:val="44"/>
                                <w:szCs w:val="44"/>
                              </w:rPr>
                              <w:t>期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44"/>
                                <w:szCs w:val="44"/>
                              </w:rPr>
                              <w:t>末</w:t>
                            </w:r>
                            <w:r w:rsidRPr="005E439A">
                              <w:rPr>
                                <w:rFonts w:eastAsia="华文行楷"/>
                                <w:b/>
                                <w:bCs/>
                                <w:sz w:val="44"/>
                                <w:szCs w:val="44"/>
                              </w:rPr>
                              <w:t>试卷（</w:t>
                            </w:r>
                            <w:r w:rsidR="00965823">
                              <w:rPr>
                                <w:rFonts w:eastAsia="华文行楷"/>
                                <w:b/>
                                <w:bCs/>
                                <w:sz w:val="44"/>
                                <w:szCs w:val="44"/>
                              </w:rPr>
                              <w:t>B</w:t>
                            </w:r>
                            <w:r w:rsidRPr="005E439A">
                              <w:rPr>
                                <w:rFonts w:eastAsia="华文行楷"/>
                                <w:b/>
                                <w:bCs/>
                                <w:sz w:val="44"/>
                                <w:szCs w:val="44"/>
                              </w:rPr>
                              <w:t>卷）</w:t>
                            </w:r>
                          </w:p>
                          <w:p w14:paraId="21089F37" w14:textId="6531F682" w:rsidR="00360B61" w:rsidRPr="005E439A" w:rsidRDefault="00360B61" w:rsidP="006E56E6">
                            <w:pPr>
                              <w:jc w:val="center"/>
                              <w:rPr>
                                <w:rFonts w:eastAsia="楷体_GB2312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  <w:r w:rsidRPr="005E439A">
                              <w:rPr>
                                <w:rFonts w:eastAsia="楷体_GB2312"/>
                                <w:b/>
                                <w:bCs/>
                                <w:sz w:val="32"/>
                                <w:szCs w:val="32"/>
                              </w:rPr>
                              <w:t>2016</w:t>
                            </w:r>
                            <w:r w:rsidRPr="005E439A">
                              <w:rPr>
                                <w:rFonts w:eastAsia="楷体_GB2312"/>
                                <w:b/>
                                <w:bCs/>
                                <w:sz w:val="32"/>
                                <w:szCs w:val="32"/>
                              </w:rPr>
                              <w:t>－</w:t>
                            </w:r>
                            <w:r w:rsidRPr="005E439A">
                              <w:rPr>
                                <w:rFonts w:eastAsia="楷体_GB2312"/>
                                <w:b/>
                                <w:bCs/>
                                <w:sz w:val="32"/>
                                <w:szCs w:val="32"/>
                              </w:rPr>
                              <w:t>2017</w:t>
                            </w:r>
                            <w:r w:rsidRPr="005E439A">
                              <w:rPr>
                                <w:rFonts w:eastAsia="楷体_GB2312"/>
                                <w:b/>
                                <w:bCs/>
                                <w:sz w:val="32"/>
                                <w:szCs w:val="32"/>
                              </w:rPr>
                              <w:t>第</w:t>
                            </w:r>
                            <w:r>
                              <w:rPr>
                                <w:rFonts w:eastAsia="楷体_GB2312"/>
                                <w:b/>
                                <w:bCs/>
                                <w:sz w:val="32"/>
                                <w:szCs w:val="32"/>
                              </w:rPr>
                              <w:t>2</w:t>
                            </w:r>
                            <w:r w:rsidRPr="005E439A">
                              <w:rPr>
                                <w:rFonts w:eastAsia="楷体_GB2312"/>
                                <w:b/>
                                <w:bCs/>
                                <w:sz w:val="32"/>
                                <w:szCs w:val="32"/>
                              </w:rPr>
                              <w:t>学期（</w:t>
                            </w:r>
                            <w:r w:rsidRPr="005E439A">
                              <w:rPr>
                                <w:rFonts w:eastAsia="楷体_GB2312"/>
                                <w:b/>
                                <w:bCs/>
                                <w:sz w:val="30"/>
                                <w:szCs w:val="30"/>
                              </w:rPr>
                              <w:t>201</w:t>
                            </w:r>
                            <w:r>
                              <w:rPr>
                                <w:rFonts w:eastAsia="楷体_GB2312"/>
                                <w:b/>
                                <w:bCs/>
                                <w:sz w:val="30"/>
                                <w:szCs w:val="30"/>
                              </w:rPr>
                              <w:t>7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30"/>
                                <w:szCs w:val="30"/>
                              </w:rPr>
                              <w:t>.</w:t>
                            </w:r>
                            <w:r>
                              <w:rPr>
                                <w:rFonts w:eastAsia="楷体_GB2312"/>
                                <w:b/>
                                <w:bCs/>
                                <w:sz w:val="30"/>
                                <w:szCs w:val="30"/>
                              </w:rPr>
                              <w:t>6</w:t>
                            </w:r>
                            <w:r w:rsidRPr="005E439A">
                              <w:rPr>
                                <w:rFonts w:eastAsia="楷体_GB2312"/>
                                <w:b/>
                                <w:bCs/>
                                <w:sz w:val="30"/>
                                <w:szCs w:val="30"/>
                              </w:rPr>
                              <w:t>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1F86C7B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72.25pt;margin-top:-18.35pt;width:6in;height:107.7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" stroked="f">
                <v:textbox>
                  <w:txbxContent>
                    <w:p w14:paraId="03737E0F" w14:textId="790C47B5" w:rsidR="00360B61" w:rsidRPr="005E439A" w:rsidRDefault="00360B61" w:rsidP="006E56E6">
                      <w:pPr>
                        <w:jc w:val="center"/>
                        <w:rPr>
                          <w:rFonts w:eastAsia="华文行楷"/>
                          <w:b/>
                          <w:bCs/>
                          <w:sz w:val="44"/>
                          <w:szCs w:val="44"/>
                        </w:rPr>
                      </w:pPr>
                      <w:r w:rsidRPr="005E439A">
                        <w:rPr>
                          <w:rFonts w:eastAsia="华文行楷"/>
                          <w:b/>
                          <w:bCs/>
                          <w:sz w:val="44"/>
                          <w:szCs w:val="44"/>
                        </w:rPr>
                        <w:t>厦门大学</w:t>
                      </w:r>
                      <w:r w:rsidRPr="001D5B74">
                        <w:rPr>
                          <w:rFonts w:eastAsia="华文行楷"/>
                          <w:b/>
                          <w:bCs/>
                          <w:sz w:val="44"/>
                          <w:szCs w:val="44"/>
                          <w:u w:val="single"/>
                        </w:rPr>
                        <w:t>《大学物理》</w:t>
                      </w:r>
                      <w:r w:rsidRPr="001D5B74">
                        <w:rPr>
                          <w:rFonts w:eastAsia="华文行楷"/>
                          <w:b/>
                          <w:bCs/>
                          <w:sz w:val="44"/>
                          <w:szCs w:val="44"/>
                          <w:u w:val="single"/>
                        </w:rPr>
                        <w:t>B</w:t>
                      </w:r>
                      <w:r w:rsidRPr="001D5B74">
                        <w:rPr>
                          <w:rFonts w:eastAsia="华文行楷" w:hint="eastAsia"/>
                          <w:b/>
                          <w:bCs/>
                          <w:sz w:val="44"/>
                          <w:szCs w:val="44"/>
                          <w:u w:val="single"/>
                        </w:rPr>
                        <w:t>（上）</w:t>
                      </w:r>
                      <w:r w:rsidR="00490FAE" w:rsidRPr="005E439A">
                        <w:rPr>
                          <w:rFonts w:eastAsia="华文行楷"/>
                          <w:b/>
                          <w:bCs/>
                          <w:sz w:val="44"/>
                          <w:szCs w:val="44"/>
                        </w:rPr>
                        <w:t>课程</w:t>
                      </w:r>
                    </w:p>
                    <w:p w14:paraId="00B7AA30" w14:textId="0504EC85" w:rsidR="00360B61" w:rsidRPr="005E439A" w:rsidRDefault="00360B61" w:rsidP="006E56E6">
                      <w:pPr>
                        <w:jc w:val="center"/>
                        <w:rPr>
                          <w:rFonts w:eastAsia="华文行楷"/>
                          <w:b/>
                          <w:bCs/>
                          <w:sz w:val="44"/>
                          <w:szCs w:val="44"/>
                        </w:rPr>
                      </w:pPr>
                      <w:r w:rsidRPr="005E439A">
                        <w:rPr>
                          <w:rFonts w:eastAsia="华文行楷"/>
                          <w:b/>
                          <w:bCs/>
                          <w:sz w:val="44"/>
                          <w:szCs w:val="44"/>
                        </w:rPr>
                        <w:t>期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44"/>
                          <w:szCs w:val="44"/>
                        </w:rPr>
                        <w:t>末</w:t>
                      </w:r>
                      <w:r w:rsidRPr="005E439A">
                        <w:rPr>
                          <w:rFonts w:eastAsia="华文行楷"/>
                          <w:b/>
                          <w:bCs/>
                          <w:sz w:val="44"/>
                          <w:szCs w:val="44"/>
                        </w:rPr>
                        <w:t>试卷（</w:t>
                      </w:r>
                      <w:r w:rsidR="00965823">
                        <w:rPr>
                          <w:rFonts w:eastAsia="华文行楷"/>
                          <w:b/>
                          <w:bCs/>
                          <w:sz w:val="44"/>
                          <w:szCs w:val="44"/>
                        </w:rPr>
                        <w:t>B</w:t>
                      </w:r>
                      <w:r w:rsidRPr="005E439A">
                        <w:rPr>
                          <w:rFonts w:eastAsia="华文行楷"/>
                          <w:b/>
                          <w:bCs/>
                          <w:sz w:val="44"/>
                          <w:szCs w:val="44"/>
                        </w:rPr>
                        <w:t>卷）</w:t>
                      </w:r>
                    </w:p>
                    <w:p w14:paraId="21089F37" w14:textId="6531F682" w:rsidR="00360B61" w:rsidRPr="005E439A" w:rsidRDefault="00360B61" w:rsidP="006E56E6">
                      <w:pPr>
                        <w:jc w:val="center"/>
                        <w:rPr>
                          <w:rFonts w:eastAsia="楷体_GB2312"/>
                          <w:b/>
                          <w:bCs/>
                          <w:sz w:val="32"/>
                          <w:szCs w:val="32"/>
                        </w:rPr>
                      </w:pPr>
                      <w:r w:rsidRPr="005E439A">
                        <w:rPr>
                          <w:rFonts w:eastAsia="楷体_GB2312"/>
                          <w:b/>
                          <w:bCs/>
                          <w:sz w:val="32"/>
                          <w:szCs w:val="32"/>
                        </w:rPr>
                        <w:t>2016</w:t>
                      </w:r>
                      <w:r w:rsidRPr="005E439A">
                        <w:rPr>
                          <w:rFonts w:eastAsia="楷体_GB2312"/>
                          <w:b/>
                          <w:bCs/>
                          <w:sz w:val="32"/>
                          <w:szCs w:val="32"/>
                        </w:rPr>
                        <w:t>－</w:t>
                      </w:r>
                      <w:r w:rsidRPr="005E439A">
                        <w:rPr>
                          <w:rFonts w:eastAsia="楷体_GB2312"/>
                          <w:b/>
                          <w:bCs/>
                          <w:sz w:val="32"/>
                          <w:szCs w:val="32"/>
                        </w:rPr>
                        <w:t>2017</w:t>
                      </w:r>
                      <w:r w:rsidRPr="005E439A">
                        <w:rPr>
                          <w:rFonts w:eastAsia="楷体_GB2312"/>
                          <w:b/>
                          <w:bCs/>
                          <w:sz w:val="32"/>
                          <w:szCs w:val="32"/>
                        </w:rPr>
                        <w:t>第</w:t>
                      </w:r>
                      <w:r>
                        <w:rPr>
                          <w:rFonts w:eastAsia="楷体_GB2312"/>
                          <w:b/>
                          <w:bCs/>
                          <w:sz w:val="32"/>
                          <w:szCs w:val="32"/>
                        </w:rPr>
                        <w:t>2</w:t>
                      </w:r>
                      <w:r w:rsidRPr="005E439A">
                        <w:rPr>
                          <w:rFonts w:eastAsia="楷体_GB2312"/>
                          <w:b/>
                          <w:bCs/>
                          <w:sz w:val="32"/>
                          <w:szCs w:val="32"/>
                        </w:rPr>
                        <w:t>学期（</w:t>
                      </w:r>
                      <w:r w:rsidRPr="005E439A">
                        <w:rPr>
                          <w:rFonts w:eastAsia="楷体_GB2312"/>
                          <w:b/>
                          <w:bCs/>
                          <w:sz w:val="30"/>
                          <w:szCs w:val="30"/>
                        </w:rPr>
                        <w:t>201</w:t>
                      </w:r>
                      <w:r>
                        <w:rPr>
                          <w:rFonts w:eastAsia="楷体_GB2312"/>
                          <w:b/>
                          <w:bCs/>
                          <w:sz w:val="30"/>
                          <w:szCs w:val="30"/>
                        </w:rPr>
                        <w:t>7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30"/>
                          <w:szCs w:val="30"/>
                        </w:rPr>
                        <w:t>.</w:t>
                      </w:r>
                      <w:r>
                        <w:rPr>
                          <w:rFonts w:eastAsia="楷体_GB2312"/>
                          <w:b/>
                          <w:bCs/>
                          <w:sz w:val="30"/>
                          <w:szCs w:val="30"/>
                        </w:rPr>
                        <w:t>6</w:t>
                      </w:r>
                      <w:r w:rsidRPr="005E439A">
                        <w:rPr>
                          <w:rFonts w:eastAsia="楷体_GB2312"/>
                          <w:b/>
                          <w:bCs/>
                          <w:sz w:val="30"/>
                          <w:szCs w:val="30"/>
                        </w:rPr>
                        <w:t>）</w:t>
                      </w:r>
                    </w:p>
                  </w:txbxContent>
                </v:textbox>
              </v:shape>
            </w:pict>
          </mc:Fallback>
        </mc:AlternateContent>
      </w:r>
      <w:r w:rsidRPr="007D527C">
        <w:rPr>
          <w:noProof/>
        </w:rPr>
        <w:drawing>
          <wp:inline distT="0" distB="0" distL="0" distR="0" wp14:anchorId="19545DCF" wp14:editId="549F892B">
            <wp:extent cx="914400" cy="878840"/>
            <wp:effectExtent l="0" t="0" r="0" b="0"/>
            <wp:docPr id="1" name="图片 1" descr="厦大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厦大logo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878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51740C" w14:textId="77777777" w:rsidR="006E56E6" w:rsidRPr="007D527C" w:rsidRDefault="006E56E6" w:rsidP="00764169">
      <w:pPr>
        <w:spacing w:line="360" w:lineRule="auto"/>
        <w:rPr>
          <w:u w:val="single"/>
        </w:rPr>
      </w:pPr>
      <w:r w:rsidRPr="007D527C">
        <w:rPr>
          <w:noProof/>
          <w:sz w:val="20"/>
          <w:u w:val="single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75E0E97" wp14:editId="3E6273C6">
                <wp:simplePos x="0" y="0"/>
                <wp:positionH relativeFrom="column">
                  <wp:posOffset>-228600</wp:posOffset>
                </wp:positionH>
                <wp:positionV relativeFrom="paragraph">
                  <wp:posOffset>99060</wp:posOffset>
                </wp:positionV>
                <wp:extent cx="6400800" cy="0"/>
                <wp:effectExtent l="34290" t="33655" r="32385" b="33020"/>
                <wp:wrapNone/>
                <wp:docPr id="2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400800" cy="0"/>
                        </a:xfrm>
                        <a:prstGeom prst="line">
                          <a:avLst/>
                        </a:prstGeom>
                        <a:noFill/>
                        <a:ln w="57150" cmpd="thinThick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o="http://schemas.microsoft.com/office/mac/office/2008/main" xmlns:mv="urn:schemas-microsoft-com:mac:vml">
            <w:pict>
              <v:line w14:anchorId="5575F287" id="Line 3" o:spid="_x0000_s1026" style="position:absolute;left:0;text-align:left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8pt,7.8pt" to="486pt,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" strokeweight="4.5pt">
                <v:stroke linestyle="thinThick"/>
              </v:line>
            </w:pict>
          </mc:Fallback>
        </mc:AlternateContent>
      </w:r>
    </w:p>
    <w:p w14:paraId="3AACE879" w14:textId="66BAFCD8" w:rsidR="002A7085" w:rsidRPr="009C0640" w:rsidRDefault="002A7085" w:rsidP="002A7085">
      <w:pPr>
        <w:spacing w:line="360" w:lineRule="auto"/>
        <w:rPr>
          <w:sz w:val="24"/>
        </w:rPr>
      </w:pPr>
      <w:r w:rsidRPr="009C0640">
        <w:rPr>
          <w:sz w:val="24"/>
        </w:rPr>
        <w:t>一、</w:t>
      </w:r>
      <w:r w:rsidRPr="009C0640">
        <w:rPr>
          <w:sz w:val="24"/>
        </w:rPr>
        <w:t>(12</w:t>
      </w:r>
      <w:r w:rsidRPr="009C0640">
        <w:rPr>
          <w:sz w:val="24"/>
        </w:rPr>
        <w:t>分</w:t>
      </w:r>
      <w:r w:rsidRPr="009C0640">
        <w:rPr>
          <w:sz w:val="24"/>
        </w:rPr>
        <w:t>)</w:t>
      </w:r>
    </w:p>
    <w:p w14:paraId="5CDF0D61" w14:textId="7653F847" w:rsidR="00F6463D" w:rsidRPr="00AC6F42" w:rsidRDefault="00F6463D" w:rsidP="00F6463D">
      <w:pPr>
        <w:spacing w:line="360" w:lineRule="auto"/>
        <w:rPr>
          <w:sz w:val="24"/>
        </w:rPr>
      </w:pPr>
      <w:r w:rsidRPr="00AC6F42">
        <w:rPr>
          <w:noProof/>
          <w:sz w:val="24"/>
        </w:rPr>
        <w:drawing>
          <wp:anchor distT="0" distB="0" distL="114300" distR="114300" simplePos="0" relativeHeight="251662336" behindDoc="0" locked="0" layoutInCell="1" allowOverlap="1" wp14:anchorId="47866E2F" wp14:editId="393DE782">
            <wp:simplePos x="0" y="0"/>
            <wp:positionH relativeFrom="margin">
              <wp:align>right</wp:align>
            </wp:positionH>
            <wp:positionV relativeFrom="paragraph">
              <wp:posOffset>18415</wp:posOffset>
            </wp:positionV>
            <wp:extent cx="2447925" cy="622935"/>
            <wp:effectExtent l="0" t="0" r="9525" b="5715"/>
            <wp:wrapSquare wrapText="bothSides"/>
            <wp:docPr id="5" name="图片 5" descr="0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0310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925" cy="6229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Pr="00AC6F42">
        <w:rPr>
          <w:rFonts w:hAnsi="宋体"/>
          <w:sz w:val="24"/>
        </w:rPr>
        <w:t>一</w:t>
      </w:r>
      <w:proofErr w:type="gramEnd"/>
      <w:r w:rsidRPr="00AC6F42">
        <w:rPr>
          <w:rFonts w:hAnsi="宋体"/>
          <w:sz w:val="24"/>
        </w:rPr>
        <w:t>静止长度为</w:t>
      </w:r>
      <w:r w:rsidRPr="00AC6F42">
        <w:rPr>
          <w:i/>
          <w:sz w:val="24"/>
        </w:rPr>
        <w:t>l</w:t>
      </w:r>
      <w:r w:rsidRPr="00AC6F42">
        <w:rPr>
          <w:sz w:val="24"/>
          <w:vertAlign w:val="subscript"/>
        </w:rPr>
        <w:t>0</w:t>
      </w:r>
      <w:r w:rsidRPr="00AC6F42">
        <w:rPr>
          <w:rFonts w:hAnsi="宋体"/>
          <w:sz w:val="24"/>
        </w:rPr>
        <w:t>的火箭以恒定速度</w:t>
      </w:r>
      <w:r w:rsidRPr="00AC6F42">
        <w:rPr>
          <w:i/>
          <w:sz w:val="24"/>
        </w:rPr>
        <w:t>u</w:t>
      </w:r>
      <w:r w:rsidRPr="00AC6F42">
        <w:rPr>
          <w:rFonts w:hAnsi="宋体"/>
          <w:sz w:val="24"/>
        </w:rPr>
        <w:t>相对参照系</w:t>
      </w:r>
      <w:r w:rsidRPr="00AC6F42">
        <w:rPr>
          <w:sz w:val="24"/>
        </w:rPr>
        <w:t>S</w:t>
      </w:r>
      <w:r w:rsidRPr="00AC6F42">
        <w:rPr>
          <w:rFonts w:hAnsi="宋体"/>
          <w:sz w:val="24"/>
        </w:rPr>
        <w:t>运动，如图。从火箭头部</w:t>
      </w:r>
      <w:r w:rsidRPr="00AC6F42">
        <w:rPr>
          <w:sz w:val="24"/>
        </w:rPr>
        <w:t>A</w:t>
      </w:r>
      <w:r w:rsidRPr="00AC6F42">
        <w:rPr>
          <w:rFonts w:hAnsi="宋体"/>
          <w:sz w:val="24"/>
        </w:rPr>
        <w:t>发出</w:t>
      </w:r>
      <w:proofErr w:type="gramStart"/>
      <w:r w:rsidRPr="00AC6F42">
        <w:rPr>
          <w:rFonts w:hAnsi="宋体"/>
          <w:sz w:val="24"/>
        </w:rPr>
        <w:t>一</w:t>
      </w:r>
      <w:proofErr w:type="gramEnd"/>
      <w:r w:rsidRPr="00AC6F42">
        <w:rPr>
          <w:rFonts w:hAnsi="宋体"/>
          <w:sz w:val="24"/>
        </w:rPr>
        <w:t>光信号，问</w:t>
      </w:r>
      <w:r>
        <w:rPr>
          <w:rFonts w:hAnsi="宋体" w:hint="eastAsia"/>
          <w:sz w:val="24"/>
        </w:rPr>
        <w:t>：</w:t>
      </w:r>
    </w:p>
    <w:p w14:paraId="74112F7B" w14:textId="77777777" w:rsidR="00F6463D" w:rsidRPr="00AC6F42" w:rsidRDefault="00F6463D" w:rsidP="00F6463D">
      <w:pPr>
        <w:spacing w:line="360" w:lineRule="auto"/>
        <w:rPr>
          <w:sz w:val="24"/>
        </w:rPr>
      </w:pPr>
      <w:r w:rsidRPr="00AC6F42">
        <w:rPr>
          <w:rFonts w:hint="eastAsia"/>
          <w:sz w:val="24"/>
        </w:rPr>
        <w:t>（</w:t>
      </w:r>
      <w:r w:rsidRPr="00AC6F42">
        <w:rPr>
          <w:rFonts w:hint="eastAsia"/>
          <w:sz w:val="24"/>
        </w:rPr>
        <w:t>1</w:t>
      </w:r>
      <w:r w:rsidRPr="00AC6F42">
        <w:rPr>
          <w:rFonts w:hint="eastAsia"/>
          <w:sz w:val="24"/>
        </w:rPr>
        <w:t>）</w:t>
      </w:r>
      <w:r w:rsidRPr="00AC6F42">
        <w:rPr>
          <w:rFonts w:hAnsi="宋体"/>
          <w:sz w:val="24"/>
        </w:rPr>
        <w:t>对火箭上的观测者；</w:t>
      </w:r>
    </w:p>
    <w:p w14:paraId="52577B71" w14:textId="77777777" w:rsidR="00F6463D" w:rsidRDefault="00F6463D" w:rsidP="00F6463D">
      <w:pPr>
        <w:spacing w:line="360" w:lineRule="auto"/>
        <w:rPr>
          <w:sz w:val="24"/>
        </w:rPr>
      </w:pPr>
      <w:r w:rsidRPr="00AC6F42">
        <w:rPr>
          <w:rFonts w:hint="eastAsia"/>
          <w:sz w:val="24"/>
        </w:rPr>
        <w:t>（</w:t>
      </w:r>
      <w:r w:rsidRPr="00AC6F42">
        <w:rPr>
          <w:sz w:val="24"/>
        </w:rPr>
        <w:t>2</w:t>
      </w:r>
      <w:r w:rsidRPr="00AC6F42">
        <w:rPr>
          <w:rFonts w:hint="eastAsia"/>
          <w:sz w:val="24"/>
        </w:rPr>
        <w:t>）</w:t>
      </w:r>
      <w:r w:rsidRPr="00AC6F42">
        <w:rPr>
          <w:rFonts w:hAnsi="宋体"/>
          <w:sz w:val="24"/>
        </w:rPr>
        <w:t>对</w:t>
      </w:r>
      <w:r w:rsidRPr="00AC6F42">
        <w:rPr>
          <w:sz w:val="24"/>
        </w:rPr>
        <w:t>S</w:t>
      </w:r>
      <w:r w:rsidRPr="00AC6F42">
        <w:rPr>
          <w:rFonts w:hAnsi="宋体"/>
          <w:sz w:val="24"/>
        </w:rPr>
        <w:t>系中的观测者</w:t>
      </w:r>
      <w:r>
        <w:rPr>
          <w:rFonts w:hint="eastAsia"/>
          <w:sz w:val="24"/>
        </w:rPr>
        <w:t>；</w:t>
      </w:r>
    </w:p>
    <w:p w14:paraId="01277E56" w14:textId="77777777" w:rsidR="00F6463D" w:rsidRDefault="00F6463D" w:rsidP="00F6463D">
      <w:pPr>
        <w:spacing w:line="360" w:lineRule="auto"/>
        <w:rPr>
          <w:rFonts w:hAnsi="宋体"/>
          <w:sz w:val="24"/>
        </w:rPr>
      </w:pPr>
      <w:r w:rsidRPr="00AC6F42">
        <w:rPr>
          <w:rFonts w:hAnsi="宋体"/>
          <w:sz w:val="24"/>
        </w:rPr>
        <w:t>光信号从</w:t>
      </w:r>
      <w:r w:rsidRPr="00AC6F42">
        <w:rPr>
          <w:sz w:val="24"/>
        </w:rPr>
        <w:t>A</w:t>
      </w:r>
      <w:r>
        <w:rPr>
          <w:rFonts w:hint="eastAsia"/>
          <w:sz w:val="24"/>
        </w:rPr>
        <w:t>传</w:t>
      </w:r>
      <w:r w:rsidRPr="00AC6F42">
        <w:rPr>
          <w:rFonts w:hAnsi="宋体"/>
          <w:sz w:val="24"/>
        </w:rPr>
        <w:t>到火箭尾部</w:t>
      </w:r>
      <w:r w:rsidRPr="00AC6F42">
        <w:rPr>
          <w:sz w:val="24"/>
        </w:rPr>
        <w:t>B</w:t>
      </w:r>
      <w:r w:rsidRPr="00AC6F42">
        <w:rPr>
          <w:rFonts w:hAnsi="宋体"/>
          <w:sz w:val="24"/>
        </w:rPr>
        <w:t>所需经历的时间</w:t>
      </w:r>
      <w:r>
        <w:rPr>
          <w:rFonts w:hAnsi="宋体" w:hint="eastAsia"/>
          <w:sz w:val="24"/>
        </w:rPr>
        <w:t>各是多少？</w:t>
      </w:r>
    </w:p>
    <w:p w14:paraId="63266C60" w14:textId="77777777" w:rsidR="00F6463D" w:rsidRPr="007F6440" w:rsidRDefault="00F6463D" w:rsidP="00F6463D">
      <w:pPr>
        <w:spacing w:line="360" w:lineRule="auto"/>
        <w:rPr>
          <w:sz w:val="24"/>
        </w:rPr>
      </w:pPr>
      <w:r>
        <w:rPr>
          <w:rFonts w:hint="eastAsia"/>
          <w:sz w:val="24"/>
        </w:rPr>
        <w:t>（列出表达式，并化简）</w:t>
      </w:r>
    </w:p>
    <w:p w14:paraId="69236F31" w14:textId="77777777" w:rsidR="00344911" w:rsidRPr="009C0640" w:rsidRDefault="00344911" w:rsidP="002A7085">
      <w:pPr>
        <w:spacing w:line="360" w:lineRule="auto"/>
        <w:rPr>
          <w:sz w:val="24"/>
        </w:rPr>
      </w:pPr>
    </w:p>
    <w:p w14:paraId="4758D3AC" w14:textId="6C791C8E" w:rsidR="002A7085" w:rsidRPr="009C0640" w:rsidRDefault="002A7085" w:rsidP="002A7085">
      <w:pPr>
        <w:spacing w:line="360" w:lineRule="auto"/>
        <w:rPr>
          <w:sz w:val="24"/>
        </w:rPr>
      </w:pPr>
      <w:r w:rsidRPr="009C0640">
        <w:rPr>
          <w:sz w:val="24"/>
        </w:rPr>
        <w:t>二、</w:t>
      </w:r>
      <w:r w:rsidRPr="009C0640">
        <w:rPr>
          <w:sz w:val="24"/>
        </w:rPr>
        <w:t>(15</w:t>
      </w:r>
      <w:r w:rsidRPr="009C0640">
        <w:rPr>
          <w:sz w:val="24"/>
        </w:rPr>
        <w:t>分</w:t>
      </w:r>
      <w:r w:rsidRPr="009C0640">
        <w:rPr>
          <w:sz w:val="24"/>
        </w:rPr>
        <w:t>)</w:t>
      </w:r>
    </w:p>
    <w:p w14:paraId="3F203D63" w14:textId="77777777" w:rsidR="002F322C" w:rsidRDefault="002F322C" w:rsidP="002F322C">
      <w:pPr>
        <w:spacing w:line="360" w:lineRule="auto"/>
        <w:rPr>
          <w:sz w:val="24"/>
        </w:rPr>
      </w:pPr>
      <w:r w:rsidRPr="00AC6F42">
        <w:rPr>
          <w:rFonts w:hint="eastAsia"/>
          <w:sz w:val="24"/>
        </w:rPr>
        <w:t>两个静止质量均为</w:t>
      </w:r>
      <w:r w:rsidRPr="00AC6F42">
        <w:rPr>
          <w:rFonts w:hint="eastAsia"/>
          <w:i/>
          <w:sz w:val="24"/>
        </w:rPr>
        <w:t>m</w:t>
      </w:r>
      <w:r w:rsidRPr="00AC6F42">
        <w:rPr>
          <w:rFonts w:hint="eastAsia"/>
          <w:sz w:val="24"/>
          <w:vertAlign w:val="subscript"/>
        </w:rPr>
        <w:t>0</w:t>
      </w:r>
      <w:r w:rsidRPr="00AC6F42">
        <w:rPr>
          <w:rFonts w:hint="eastAsia"/>
          <w:sz w:val="24"/>
        </w:rPr>
        <w:t>的粒子</w:t>
      </w:r>
      <w:r w:rsidRPr="00AC6F42">
        <w:rPr>
          <w:rFonts w:hint="eastAsia"/>
          <w:sz w:val="24"/>
        </w:rPr>
        <w:t>A</w:t>
      </w:r>
      <w:r w:rsidRPr="00AC6F42">
        <w:rPr>
          <w:rFonts w:hint="eastAsia"/>
          <w:sz w:val="24"/>
        </w:rPr>
        <w:t>和</w:t>
      </w:r>
      <w:r w:rsidRPr="00AC6F42">
        <w:rPr>
          <w:rFonts w:hint="eastAsia"/>
          <w:sz w:val="24"/>
        </w:rPr>
        <w:t>B</w:t>
      </w:r>
      <w:r w:rsidRPr="00AC6F42">
        <w:rPr>
          <w:rFonts w:hint="eastAsia"/>
          <w:sz w:val="24"/>
        </w:rPr>
        <w:t>，以速率</w:t>
      </w:r>
      <w:r w:rsidRPr="00AC6F42">
        <w:rPr>
          <w:position w:val="-6"/>
          <w:sz w:val="24"/>
        </w:rPr>
        <w:object w:dxaOrig="1100" w:dyaOrig="279" w14:anchorId="6D92E5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14.25pt" o:ole="">
            <v:imagedata r:id="rId9" o:title=""/>
          </v:shape>
          <o:OLEObject Type="Embed" ProgID="Equation.3" ShapeID="_x0000_i1025" DrawAspect="Content" ObjectID="_1558253399" r:id="rId10"/>
        </w:object>
      </w:r>
      <w:r>
        <w:rPr>
          <w:rFonts w:hint="eastAsia"/>
          <w:sz w:val="24"/>
        </w:rPr>
        <w:t>相对</w:t>
      </w:r>
      <w:r w:rsidRPr="00AC6F42">
        <w:rPr>
          <w:sz w:val="24"/>
        </w:rPr>
        <w:t>S</w:t>
      </w:r>
      <w:r w:rsidRPr="00AC6F42">
        <w:rPr>
          <w:rFonts w:hAnsi="宋体"/>
          <w:sz w:val="24"/>
        </w:rPr>
        <w:t>系</w:t>
      </w:r>
      <w:r w:rsidRPr="00AC6F42">
        <w:rPr>
          <w:rFonts w:hint="eastAsia"/>
          <w:sz w:val="24"/>
        </w:rPr>
        <w:t>沿相反方向运动，求：</w:t>
      </w:r>
    </w:p>
    <w:p w14:paraId="6B2117F6" w14:textId="22EB7CD2" w:rsidR="002F322C" w:rsidRPr="00AC6F42" w:rsidRDefault="002F322C" w:rsidP="002F322C">
      <w:pPr>
        <w:spacing w:line="360" w:lineRule="auto"/>
        <w:rPr>
          <w:sz w:val="24"/>
        </w:rPr>
      </w:pPr>
      <w:r w:rsidRPr="00AC6F42">
        <w:rPr>
          <w:rFonts w:hint="eastAsia"/>
          <w:sz w:val="24"/>
        </w:rPr>
        <w:t>（</w:t>
      </w:r>
      <w:r w:rsidRPr="00AC6F42">
        <w:rPr>
          <w:rFonts w:hint="eastAsia"/>
          <w:sz w:val="24"/>
        </w:rPr>
        <w:t>1</w:t>
      </w:r>
      <w:r w:rsidRPr="00AC6F42">
        <w:rPr>
          <w:rFonts w:hint="eastAsia"/>
          <w:sz w:val="24"/>
        </w:rPr>
        <w:t>）</w:t>
      </w:r>
      <w:r>
        <w:rPr>
          <w:rFonts w:hint="eastAsia"/>
          <w:sz w:val="24"/>
        </w:rPr>
        <w:t>在</w:t>
      </w:r>
      <w:r w:rsidRPr="00AC6F42">
        <w:rPr>
          <w:sz w:val="24"/>
        </w:rPr>
        <w:t>S</w:t>
      </w:r>
      <w:r w:rsidRPr="00AC6F42">
        <w:rPr>
          <w:rFonts w:hAnsi="宋体"/>
          <w:sz w:val="24"/>
        </w:rPr>
        <w:t>系</w:t>
      </w:r>
      <w:r>
        <w:rPr>
          <w:rFonts w:hAnsi="宋体" w:hint="eastAsia"/>
          <w:sz w:val="24"/>
        </w:rPr>
        <w:t>中</w:t>
      </w:r>
      <w:r w:rsidRPr="00AC6F42">
        <w:rPr>
          <w:rFonts w:hint="eastAsia"/>
          <w:sz w:val="24"/>
        </w:rPr>
        <w:t>粒子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和</w:t>
      </w:r>
      <w:r>
        <w:rPr>
          <w:rFonts w:hint="eastAsia"/>
          <w:sz w:val="24"/>
        </w:rPr>
        <w:t>B</w:t>
      </w:r>
      <w:r>
        <w:rPr>
          <w:rFonts w:hint="eastAsia"/>
          <w:sz w:val="24"/>
        </w:rPr>
        <w:t>的</w:t>
      </w:r>
      <w:r w:rsidRPr="00AC6F42">
        <w:rPr>
          <w:rFonts w:hint="eastAsia"/>
          <w:sz w:val="24"/>
        </w:rPr>
        <w:t>动量和能量大小</w:t>
      </w:r>
      <w:r>
        <w:rPr>
          <w:rFonts w:hint="eastAsia"/>
          <w:sz w:val="24"/>
        </w:rPr>
        <w:t>各是多少？</w:t>
      </w:r>
    </w:p>
    <w:p w14:paraId="6FA12FA7" w14:textId="77777777" w:rsidR="002F322C" w:rsidRDefault="002F322C" w:rsidP="002F322C">
      <w:pPr>
        <w:spacing w:line="360" w:lineRule="auto"/>
        <w:rPr>
          <w:sz w:val="24"/>
        </w:rPr>
      </w:pPr>
      <w:r w:rsidRPr="00AC6F42">
        <w:rPr>
          <w:rFonts w:hint="eastAsia"/>
          <w:sz w:val="24"/>
        </w:rPr>
        <w:t>（</w:t>
      </w:r>
      <w:r w:rsidRPr="00AC6F42">
        <w:rPr>
          <w:sz w:val="24"/>
        </w:rPr>
        <w:t>2</w:t>
      </w:r>
      <w:r w:rsidRPr="00AC6F42">
        <w:rPr>
          <w:rFonts w:hint="eastAsia"/>
          <w:sz w:val="24"/>
        </w:rPr>
        <w:t>）在相对</w:t>
      </w:r>
      <w:r w:rsidRPr="00AC6F42">
        <w:rPr>
          <w:rFonts w:hint="eastAsia"/>
          <w:sz w:val="24"/>
        </w:rPr>
        <w:t>B</w:t>
      </w:r>
      <w:r w:rsidRPr="00AC6F42">
        <w:rPr>
          <w:rFonts w:hint="eastAsia"/>
          <w:sz w:val="24"/>
        </w:rPr>
        <w:t>粒子静止的参考系中观测，</w:t>
      </w:r>
      <w:r w:rsidRPr="00AC6F42">
        <w:rPr>
          <w:rFonts w:hint="eastAsia"/>
          <w:sz w:val="24"/>
        </w:rPr>
        <w:t>A</w:t>
      </w:r>
      <w:r w:rsidRPr="00AC6F42">
        <w:rPr>
          <w:rFonts w:hint="eastAsia"/>
          <w:sz w:val="24"/>
        </w:rPr>
        <w:t>粒子的</w:t>
      </w:r>
      <w:r>
        <w:rPr>
          <w:rFonts w:hint="eastAsia"/>
          <w:sz w:val="24"/>
        </w:rPr>
        <w:t>速率</w:t>
      </w:r>
      <w:r w:rsidRPr="00AC6F42">
        <w:rPr>
          <w:rFonts w:hint="eastAsia"/>
          <w:sz w:val="24"/>
        </w:rPr>
        <w:t>和</w:t>
      </w:r>
      <w:r>
        <w:rPr>
          <w:rFonts w:hint="eastAsia"/>
          <w:sz w:val="24"/>
        </w:rPr>
        <w:t>动</w:t>
      </w:r>
      <w:r w:rsidRPr="00AC6F42">
        <w:rPr>
          <w:rFonts w:hint="eastAsia"/>
          <w:sz w:val="24"/>
        </w:rPr>
        <w:t>能</w:t>
      </w:r>
      <w:r>
        <w:rPr>
          <w:rFonts w:hint="eastAsia"/>
          <w:sz w:val="24"/>
        </w:rPr>
        <w:t>是多少？</w:t>
      </w:r>
    </w:p>
    <w:p w14:paraId="15ADFA1B" w14:textId="343742C4" w:rsidR="002F322C" w:rsidRDefault="002F322C" w:rsidP="002F322C">
      <w:pPr>
        <w:spacing w:line="360" w:lineRule="auto"/>
        <w:rPr>
          <w:sz w:val="24"/>
        </w:rPr>
      </w:pPr>
      <w:r>
        <w:rPr>
          <w:rFonts w:hint="eastAsia"/>
          <w:sz w:val="24"/>
        </w:rPr>
        <w:t>（用</w:t>
      </w:r>
      <w:r w:rsidRPr="00CF5E59">
        <w:rPr>
          <w:position w:val="-12"/>
          <w:sz w:val="24"/>
        </w:rPr>
        <w:object w:dxaOrig="320" w:dyaOrig="360" w14:anchorId="377DAB4A">
          <v:shape id="_x0000_i1026" type="#_x0000_t75" style="width:15.75pt;height:18pt" o:ole="">
            <v:imagedata r:id="rId11" o:title=""/>
          </v:shape>
          <o:OLEObject Type="Embed" ProgID="Equation.DSMT4" ShapeID="_x0000_i1026" DrawAspect="Content" ObjectID="_1558253400" r:id="rId12"/>
        </w:object>
      </w:r>
      <w:r>
        <w:rPr>
          <w:rFonts w:hint="eastAsia"/>
          <w:sz w:val="24"/>
        </w:rPr>
        <w:t>和</w:t>
      </w:r>
      <w:r w:rsidRPr="00CF5E59">
        <w:rPr>
          <w:rFonts w:hint="eastAsia"/>
          <w:i/>
          <w:iCs/>
          <w:sz w:val="24"/>
        </w:rPr>
        <w:t>c</w:t>
      </w:r>
      <w:r>
        <w:rPr>
          <w:rFonts w:hint="eastAsia"/>
          <w:sz w:val="24"/>
        </w:rPr>
        <w:t>表示各物理量）</w:t>
      </w:r>
    </w:p>
    <w:p w14:paraId="762083AD" w14:textId="77777777" w:rsidR="003E7EDC" w:rsidRPr="009C0640" w:rsidRDefault="003E7EDC" w:rsidP="002A7085">
      <w:pPr>
        <w:spacing w:line="360" w:lineRule="auto"/>
        <w:rPr>
          <w:sz w:val="24"/>
        </w:rPr>
      </w:pPr>
    </w:p>
    <w:p w14:paraId="3AD6D41F" w14:textId="66C5513D" w:rsidR="002A7085" w:rsidRPr="009C0640" w:rsidRDefault="002A7085" w:rsidP="002A7085">
      <w:pPr>
        <w:spacing w:line="360" w:lineRule="auto"/>
        <w:rPr>
          <w:sz w:val="24"/>
        </w:rPr>
      </w:pPr>
      <w:r w:rsidRPr="009C0640">
        <w:rPr>
          <w:sz w:val="24"/>
        </w:rPr>
        <w:t>三、</w:t>
      </w:r>
      <w:r w:rsidRPr="009C0640">
        <w:rPr>
          <w:sz w:val="24"/>
        </w:rPr>
        <w:t>(1</w:t>
      </w:r>
      <w:r w:rsidR="009C516D">
        <w:rPr>
          <w:sz w:val="24"/>
        </w:rPr>
        <w:t>6</w:t>
      </w:r>
      <w:r w:rsidRPr="009C0640">
        <w:rPr>
          <w:sz w:val="24"/>
        </w:rPr>
        <w:t>分</w:t>
      </w:r>
      <w:r w:rsidRPr="009C0640">
        <w:rPr>
          <w:sz w:val="24"/>
        </w:rPr>
        <w:t>)</w:t>
      </w:r>
    </w:p>
    <w:p w14:paraId="4BE02396" w14:textId="77777777" w:rsidR="009C516D" w:rsidRPr="006B3111" w:rsidRDefault="009C516D" w:rsidP="00F91C83">
      <w:pPr>
        <w:spacing w:line="360" w:lineRule="auto"/>
        <w:rPr>
          <w:sz w:val="24"/>
        </w:rPr>
      </w:pPr>
      <w:r w:rsidRPr="006B3111">
        <w:rPr>
          <w:rFonts w:hint="eastAsia"/>
          <w:sz w:val="24"/>
        </w:rPr>
        <w:t>有</w:t>
      </w:r>
      <w:r w:rsidRPr="006B3111">
        <w:rPr>
          <w:rFonts w:hint="eastAsia"/>
          <w:sz w:val="24"/>
        </w:rPr>
        <w:t>N</w:t>
      </w:r>
      <w:proofErr w:type="gramStart"/>
      <w:r w:rsidRPr="006B3111">
        <w:rPr>
          <w:rFonts w:hint="eastAsia"/>
          <w:sz w:val="24"/>
        </w:rPr>
        <w:t>个</w:t>
      </w:r>
      <w:proofErr w:type="gramEnd"/>
      <w:r w:rsidRPr="006B3111">
        <w:rPr>
          <w:rFonts w:hint="eastAsia"/>
          <w:sz w:val="24"/>
        </w:rPr>
        <w:t>粒子，其速率分布函数为</w:t>
      </w:r>
      <w:r w:rsidRPr="006B3111">
        <w:rPr>
          <w:position w:val="-50"/>
          <w:sz w:val="24"/>
        </w:rPr>
        <w:object w:dxaOrig="2940" w:dyaOrig="1120" w14:anchorId="7D5B0A81">
          <v:shape id="_x0000_i1027" type="#_x0000_t75" style="width:147pt;height:56.25pt" o:ole="">
            <v:imagedata r:id="rId13" o:title=""/>
          </v:shape>
          <o:OLEObject Type="Embed" ProgID="Equation.DSMT4" ShapeID="_x0000_i1027" DrawAspect="Content" ObjectID="_1558253401" r:id="rId14"/>
        </w:objec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，</w:t>
      </w:r>
    </w:p>
    <w:p w14:paraId="70C21957" w14:textId="77777777" w:rsidR="009C516D" w:rsidRPr="006B3111" w:rsidRDefault="009C516D" w:rsidP="00F91C83">
      <w:pPr>
        <w:spacing w:line="360" w:lineRule="auto"/>
        <w:rPr>
          <w:sz w:val="24"/>
        </w:rPr>
      </w:pPr>
      <w:r>
        <w:rPr>
          <w:rFonts w:hint="eastAsia"/>
          <w:sz w:val="24"/>
        </w:rPr>
        <w:t>求：</w:t>
      </w:r>
      <w:r w:rsidRPr="006B3111">
        <w:rPr>
          <w:rFonts w:hint="eastAsia"/>
          <w:sz w:val="24"/>
        </w:rPr>
        <w:t>（</w:t>
      </w:r>
      <w:r w:rsidRPr="006B3111">
        <w:rPr>
          <w:rFonts w:hint="eastAsia"/>
          <w:sz w:val="24"/>
        </w:rPr>
        <w:t>1</w:t>
      </w:r>
      <w:r w:rsidRPr="006B3111">
        <w:rPr>
          <w:rFonts w:hint="eastAsia"/>
          <w:sz w:val="24"/>
        </w:rPr>
        <w:t>）作速率分布</w:t>
      </w:r>
      <w:r>
        <w:rPr>
          <w:rFonts w:hint="eastAsia"/>
          <w:sz w:val="24"/>
        </w:rPr>
        <w:t>函数</w:t>
      </w:r>
      <w:r w:rsidRPr="006B3111">
        <w:rPr>
          <w:rFonts w:hint="eastAsia"/>
          <w:sz w:val="24"/>
        </w:rPr>
        <w:t>曲线</w:t>
      </w:r>
      <w:r>
        <w:rPr>
          <w:rFonts w:hint="eastAsia"/>
          <w:sz w:val="24"/>
        </w:rPr>
        <w:t>，</w:t>
      </w:r>
      <w:r w:rsidRPr="006B3111">
        <w:rPr>
          <w:rFonts w:hint="eastAsia"/>
          <w:sz w:val="24"/>
        </w:rPr>
        <w:t>并求常数</w:t>
      </w:r>
      <w:r w:rsidRPr="006B3111">
        <w:rPr>
          <w:position w:val="-6"/>
          <w:sz w:val="24"/>
        </w:rPr>
        <w:object w:dxaOrig="200" w:dyaOrig="220" w14:anchorId="28AEE070">
          <v:shape id="_x0000_i1028" type="#_x0000_t75" style="width:9.75pt;height:11.25pt" o:ole="">
            <v:imagedata r:id="rId15" o:title=""/>
          </v:shape>
          <o:OLEObject Type="Embed" ProgID="Equation.DSMT4" ShapeID="_x0000_i1028" DrawAspect="Content" ObjectID="_1558253402" r:id="rId16"/>
        </w:object>
      </w:r>
      <w:r>
        <w:rPr>
          <w:rFonts w:hint="eastAsia"/>
          <w:sz w:val="24"/>
        </w:rPr>
        <w:t>；</w:t>
      </w:r>
    </w:p>
    <w:p w14:paraId="6153155D" w14:textId="2A0A78F5" w:rsidR="009C516D" w:rsidRPr="006B3111" w:rsidRDefault="009C516D" w:rsidP="00F91C83">
      <w:pPr>
        <w:spacing w:line="360" w:lineRule="auto"/>
        <w:ind w:firstLineChars="150" w:firstLine="360"/>
        <w:rPr>
          <w:sz w:val="24"/>
        </w:rPr>
      </w:pPr>
      <w:r w:rsidRPr="006B3111">
        <w:rPr>
          <w:rFonts w:hint="eastAsia"/>
          <w:sz w:val="24"/>
        </w:rPr>
        <w:t>（</w:t>
      </w:r>
      <w:r w:rsidRPr="006B3111">
        <w:rPr>
          <w:rFonts w:hint="eastAsia"/>
          <w:sz w:val="24"/>
        </w:rPr>
        <w:t>2</w:t>
      </w:r>
      <w:r>
        <w:rPr>
          <w:rFonts w:hint="eastAsia"/>
          <w:sz w:val="24"/>
        </w:rPr>
        <w:t>）求速率分布在</w:t>
      </w:r>
      <w:r w:rsidR="00EC2288" w:rsidRPr="00EC2288">
        <w:rPr>
          <w:position w:val="-12"/>
          <w:sz w:val="24"/>
        </w:rPr>
        <w:object w:dxaOrig="639" w:dyaOrig="360" w14:anchorId="4D7559FF">
          <v:shape id="_x0000_i1029" type="#_x0000_t75" style="width:31.5pt;height:18.75pt" o:ole="">
            <v:imagedata r:id="rId17" o:title=""/>
          </v:shape>
          <o:OLEObject Type="Embed" ProgID="Equation.3" ShapeID="_x0000_i1029" DrawAspect="Content" ObjectID="_1558253403" r:id="rId18"/>
        </w:object>
      </w:r>
      <w:r>
        <w:rPr>
          <w:rFonts w:hint="eastAsia"/>
          <w:sz w:val="24"/>
        </w:rPr>
        <w:t>区间</w:t>
      </w:r>
      <w:r w:rsidRPr="006B3111">
        <w:rPr>
          <w:rFonts w:hint="eastAsia"/>
          <w:sz w:val="24"/>
        </w:rPr>
        <w:t>的粒子数</w:t>
      </w:r>
      <w:r>
        <w:rPr>
          <w:rFonts w:hint="eastAsia"/>
          <w:sz w:val="24"/>
        </w:rPr>
        <w:t>；</w:t>
      </w:r>
    </w:p>
    <w:p w14:paraId="4B678D3E" w14:textId="77777777" w:rsidR="009C516D" w:rsidRDefault="009C516D" w:rsidP="00F91C83">
      <w:pPr>
        <w:spacing w:line="360" w:lineRule="auto"/>
        <w:ind w:firstLineChars="150" w:firstLine="360"/>
        <w:rPr>
          <w:sz w:val="24"/>
        </w:rPr>
      </w:pPr>
      <w:r w:rsidRPr="006B3111">
        <w:rPr>
          <w:rFonts w:hint="eastAsia"/>
          <w:sz w:val="24"/>
        </w:rPr>
        <w:t>（</w:t>
      </w:r>
      <w:r w:rsidRPr="006B3111">
        <w:rPr>
          <w:rFonts w:hint="eastAsia"/>
          <w:sz w:val="24"/>
        </w:rPr>
        <w:t>3</w:t>
      </w:r>
      <w:r w:rsidRPr="006B3111">
        <w:rPr>
          <w:rFonts w:hint="eastAsia"/>
          <w:sz w:val="24"/>
        </w:rPr>
        <w:t>）求</w:t>
      </w:r>
      <w:r>
        <w:rPr>
          <w:rFonts w:hint="eastAsia"/>
          <w:sz w:val="24"/>
        </w:rPr>
        <w:t>N</w:t>
      </w:r>
      <w:proofErr w:type="gramStart"/>
      <w:r>
        <w:rPr>
          <w:rFonts w:hint="eastAsia"/>
          <w:sz w:val="24"/>
        </w:rPr>
        <w:t>个</w:t>
      </w:r>
      <w:proofErr w:type="gramEnd"/>
      <w:r w:rsidRPr="006B3111">
        <w:rPr>
          <w:rFonts w:hint="eastAsia"/>
          <w:sz w:val="24"/>
        </w:rPr>
        <w:t>粒子的平均速率</w:t>
      </w:r>
      <w:r>
        <w:rPr>
          <w:rFonts w:hint="eastAsia"/>
          <w:sz w:val="24"/>
        </w:rPr>
        <w:t>；</w:t>
      </w:r>
    </w:p>
    <w:p w14:paraId="5EA2520C" w14:textId="216D2619" w:rsidR="009C516D" w:rsidRDefault="009C516D" w:rsidP="00F91C83">
      <w:pPr>
        <w:spacing w:line="360" w:lineRule="auto"/>
        <w:ind w:firstLineChars="150" w:firstLine="36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）求速率分布在</w:t>
      </w:r>
      <w:r w:rsidR="00EC2288" w:rsidRPr="00EC2288">
        <w:rPr>
          <w:position w:val="-12"/>
          <w:sz w:val="24"/>
        </w:rPr>
        <w:object w:dxaOrig="639" w:dyaOrig="360" w14:anchorId="20A8E036">
          <v:shape id="_x0000_i1030" type="#_x0000_t75" style="width:31.5pt;height:18.75pt" o:ole="">
            <v:imagedata r:id="rId17" o:title=""/>
          </v:shape>
          <o:OLEObject Type="Embed" ProgID="Equation.3" ShapeID="_x0000_i1030" DrawAspect="Content" ObjectID="_1558253404" r:id="rId19"/>
        </w:object>
      </w:r>
      <w:r>
        <w:rPr>
          <w:rFonts w:hint="eastAsia"/>
          <w:sz w:val="24"/>
        </w:rPr>
        <w:t>区间内</w:t>
      </w:r>
      <w:r w:rsidRPr="006B3111">
        <w:rPr>
          <w:rFonts w:hint="eastAsia"/>
          <w:sz w:val="24"/>
        </w:rPr>
        <w:t>的粒子的平均速率</w:t>
      </w:r>
      <w:r>
        <w:rPr>
          <w:rFonts w:hint="eastAsia"/>
          <w:sz w:val="24"/>
        </w:rPr>
        <w:t>。</w:t>
      </w:r>
    </w:p>
    <w:p w14:paraId="362EDB23" w14:textId="77777777" w:rsidR="009B00EE" w:rsidRPr="00F91C83" w:rsidRDefault="009B00EE" w:rsidP="00904F7B">
      <w:pPr>
        <w:spacing w:line="360" w:lineRule="auto"/>
        <w:rPr>
          <w:sz w:val="24"/>
        </w:rPr>
      </w:pPr>
    </w:p>
    <w:p w14:paraId="44136A94" w14:textId="50063FE6" w:rsidR="00B844CF" w:rsidRDefault="00B844CF" w:rsidP="00904F7B">
      <w:pPr>
        <w:spacing w:line="360" w:lineRule="auto"/>
        <w:rPr>
          <w:sz w:val="24"/>
        </w:rPr>
      </w:pPr>
    </w:p>
    <w:p w14:paraId="1ACE3FC9" w14:textId="77777777" w:rsidR="003F1695" w:rsidRPr="009C0640" w:rsidRDefault="003F1695" w:rsidP="00904F7B">
      <w:pPr>
        <w:spacing w:line="360" w:lineRule="auto"/>
        <w:rPr>
          <w:sz w:val="24"/>
        </w:rPr>
      </w:pPr>
    </w:p>
    <w:p w14:paraId="0357806E" w14:textId="4D41042D" w:rsidR="002A7085" w:rsidRPr="009C0640" w:rsidRDefault="002A7085" w:rsidP="002A7085">
      <w:pPr>
        <w:spacing w:line="360" w:lineRule="auto"/>
        <w:rPr>
          <w:sz w:val="24"/>
        </w:rPr>
      </w:pPr>
      <w:r w:rsidRPr="009C0640">
        <w:rPr>
          <w:sz w:val="24"/>
        </w:rPr>
        <w:lastRenderedPageBreak/>
        <w:t>四、</w:t>
      </w:r>
      <w:r w:rsidRPr="009C0640">
        <w:rPr>
          <w:sz w:val="24"/>
        </w:rPr>
        <w:t>(1</w:t>
      </w:r>
      <w:r w:rsidR="00385C99">
        <w:rPr>
          <w:sz w:val="24"/>
        </w:rPr>
        <w:t>5</w:t>
      </w:r>
      <w:r w:rsidRPr="009C0640">
        <w:rPr>
          <w:sz w:val="24"/>
        </w:rPr>
        <w:t>分</w:t>
      </w:r>
      <w:r w:rsidRPr="009C0640">
        <w:rPr>
          <w:sz w:val="24"/>
        </w:rPr>
        <w:t>)</w:t>
      </w:r>
    </w:p>
    <w:p w14:paraId="7F22620E" w14:textId="3F00ADE0" w:rsidR="00385C99" w:rsidRDefault="00385C99" w:rsidP="00385C99">
      <w:pPr>
        <w:spacing w:line="360" w:lineRule="auto"/>
        <w:rPr>
          <w:sz w:val="24"/>
        </w:rPr>
      </w:pPr>
      <w:r>
        <w:rPr>
          <w:rFonts w:hint="eastAsia"/>
          <w:sz w:val="24"/>
        </w:rPr>
        <w:t>容器中有</w:t>
      </w:r>
      <w:r w:rsidRPr="006B3111">
        <w:rPr>
          <w:rFonts w:hint="eastAsia"/>
          <w:sz w:val="24"/>
        </w:rPr>
        <w:t>一定量的某单原子分子理想气</w:t>
      </w:r>
      <w:r>
        <w:rPr>
          <w:rFonts w:hint="eastAsia"/>
          <w:sz w:val="24"/>
        </w:rPr>
        <w:t>。</w:t>
      </w:r>
      <w:r w:rsidRPr="006B3111">
        <w:rPr>
          <w:rFonts w:hint="eastAsia"/>
          <w:sz w:val="24"/>
        </w:rPr>
        <w:t>已知气体的初始压强</w:t>
      </w:r>
      <w:r w:rsidR="00480BD4" w:rsidRPr="00480BD4">
        <w:rPr>
          <w:i/>
          <w:sz w:val="24"/>
        </w:rPr>
        <w:t>p</w:t>
      </w:r>
      <w:r w:rsidR="00480BD4" w:rsidRPr="00480BD4">
        <w:rPr>
          <w:sz w:val="24"/>
          <w:vertAlign w:val="subscript"/>
        </w:rPr>
        <w:t>1</w:t>
      </w:r>
      <w:r w:rsidR="00480BD4">
        <w:rPr>
          <w:rFonts w:hint="eastAsia"/>
          <w:sz w:val="24"/>
        </w:rPr>
        <w:t>为</w:t>
      </w:r>
      <w:r w:rsidR="00480BD4">
        <w:rPr>
          <w:rFonts w:hint="eastAsia"/>
          <w:sz w:val="24"/>
        </w:rPr>
        <w:t>1</w:t>
      </w:r>
      <w:r w:rsidR="00480BD4">
        <w:rPr>
          <w:rFonts w:hint="eastAsia"/>
          <w:sz w:val="24"/>
        </w:rPr>
        <w:t>个</w:t>
      </w:r>
      <w:r w:rsidR="00060194">
        <w:rPr>
          <w:rFonts w:hint="eastAsia"/>
          <w:sz w:val="24"/>
        </w:rPr>
        <w:t>大</w:t>
      </w:r>
      <w:r w:rsidR="00060194">
        <w:rPr>
          <w:sz w:val="24"/>
        </w:rPr>
        <w:t>气压</w:t>
      </w:r>
      <w:r w:rsidR="00060194">
        <w:rPr>
          <w:rFonts w:hint="eastAsia"/>
          <w:sz w:val="24"/>
        </w:rPr>
        <w:t xml:space="preserve">(1 </w:t>
      </w:r>
      <w:bookmarkStart w:id="0" w:name="_GoBack"/>
      <w:proofErr w:type="spellStart"/>
      <w:r w:rsidR="00060194" w:rsidRPr="00060194">
        <w:rPr>
          <w:rFonts w:hint="eastAsia"/>
          <w:i/>
          <w:sz w:val="24"/>
        </w:rPr>
        <w:t>atm</w:t>
      </w:r>
      <w:bookmarkEnd w:id="0"/>
      <w:proofErr w:type="spellEnd"/>
      <w:r w:rsidR="00060194">
        <w:rPr>
          <w:rFonts w:hint="eastAsia"/>
          <w:sz w:val="24"/>
        </w:rPr>
        <w:t>)</w:t>
      </w:r>
      <w:r w:rsidRPr="006B3111">
        <w:rPr>
          <w:rFonts w:hint="eastAsia"/>
          <w:sz w:val="24"/>
        </w:rPr>
        <w:t>，体积</w:t>
      </w:r>
      <w:r w:rsidRPr="006B3111">
        <w:rPr>
          <w:position w:val="-12"/>
          <w:sz w:val="24"/>
        </w:rPr>
        <w:object w:dxaOrig="720" w:dyaOrig="360" w14:anchorId="4B89C39E">
          <v:shape id="_x0000_i1032" type="#_x0000_t75" style="width:36pt;height:18pt" o:ole="">
            <v:imagedata r:id="rId20" o:title=""/>
          </v:shape>
          <o:OLEObject Type="Embed" ProgID="Equation.DSMT4" ShapeID="_x0000_i1032" DrawAspect="Content" ObjectID="_1558253405" r:id="rId21"/>
        </w:object>
      </w:r>
      <w:r w:rsidRPr="006B3111">
        <w:rPr>
          <w:rFonts w:hint="eastAsia"/>
          <w:sz w:val="24"/>
        </w:rPr>
        <w:t>。</w:t>
      </w:r>
      <w:r>
        <w:rPr>
          <w:rFonts w:hint="eastAsia"/>
          <w:sz w:val="24"/>
        </w:rPr>
        <w:t>先</w:t>
      </w:r>
      <w:r w:rsidRPr="006B3111">
        <w:rPr>
          <w:rFonts w:hint="eastAsia"/>
          <w:sz w:val="24"/>
        </w:rPr>
        <w:t>将该气体在等压下加热到体积为原来的</w:t>
      </w:r>
      <w:r w:rsidRPr="006B3111">
        <w:rPr>
          <w:rFonts w:hint="eastAsia"/>
          <w:sz w:val="24"/>
        </w:rPr>
        <w:t>2</w:t>
      </w:r>
      <w:r w:rsidRPr="006B3111">
        <w:rPr>
          <w:rFonts w:hint="eastAsia"/>
          <w:sz w:val="24"/>
        </w:rPr>
        <w:t>倍，然后在等体积下加热到压强为原来的</w:t>
      </w:r>
      <w:r w:rsidRPr="006B3111">
        <w:rPr>
          <w:rFonts w:hint="eastAsia"/>
          <w:sz w:val="24"/>
        </w:rPr>
        <w:t>2</w:t>
      </w:r>
      <w:r w:rsidRPr="006B3111">
        <w:rPr>
          <w:rFonts w:hint="eastAsia"/>
          <w:sz w:val="24"/>
        </w:rPr>
        <w:t>倍，最后做绝热膨胀，直到温度下降到初始温度为止。</w:t>
      </w:r>
      <w:r>
        <w:rPr>
          <w:rFonts w:hint="eastAsia"/>
          <w:sz w:val="24"/>
        </w:rPr>
        <w:t>设整个过程可视为准静态过程。</w:t>
      </w:r>
    </w:p>
    <w:p w14:paraId="6518B53C" w14:textId="77777777" w:rsidR="00385C99" w:rsidRDefault="00385C99" w:rsidP="00385C99">
      <w:pPr>
        <w:spacing w:line="360" w:lineRule="auto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Pr="006B3111">
        <w:rPr>
          <w:rFonts w:hint="eastAsia"/>
          <w:sz w:val="24"/>
        </w:rPr>
        <w:t>绘出此</w:t>
      </w:r>
      <w:r>
        <w:rPr>
          <w:rFonts w:hint="eastAsia"/>
          <w:sz w:val="24"/>
        </w:rPr>
        <w:t>过程</w:t>
      </w:r>
      <w:r w:rsidRPr="006B3111">
        <w:rPr>
          <w:rFonts w:hint="eastAsia"/>
          <w:sz w:val="24"/>
        </w:rPr>
        <w:t>的</w:t>
      </w:r>
      <w:r w:rsidRPr="006B3111">
        <w:rPr>
          <w:rFonts w:hint="eastAsia"/>
          <w:sz w:val="24"/>
        </w:rPr>
        <w:t>P-V</w:t>
      </w:r>
      <w:r w:rsidRPr="006B3111">
        <w:rPr>
          <w:rFonts w:hint="eastAsia"/>
          <w:sz w:val="24"/>
        </w:rPr>
        <w:t>图</w:t>
      </w:r>
      <w:r>
        <w:rPr>
          <w:rFonts w:hint="eastAsia"/>
          <w:sz w:val="24"/>
        </w:rPr>
        <w:t>；</w:t>
      </w:r>
    </w:p>
    <w:p w14:paraId="7FEDAC43" w14:textId="77777777" w:rsidR="00385C99" w:rsidRPr="006B3111" w:rsidRDefault="00385C99" w:rsidP="00385C99">
      <w:pPr>
        <w:spacing w:line="360" w:lineRule="auto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Pr="006B3111">
        <w:rPr>
          <w:rFonts w:hint="eastAsia"/>
          <w:sz w:val="24"/>
        </w:rPr>
        <w:t>求整个过程中气体内能的改变量、气体所做的功和吸收的热量。</w:t>
      </w:r>
    </w:p>
    <w:p w14:paraId="08E5E92F" w14:textId="1054F502" w:rsidR="00DB3EF8" w:rsidRPr="00385C99" w:rsidRDefault="00DB3EF8" w:rsidP="00626B44">
      <w:pPr>
        <w:spacing w:line="360" w:lineRule="auto"/>
        <w:rPr>
          <w:sz w:val="24"/>
        </w:rPr>
      </w:pPr>
    </w:p>
    <w:p w14:paraId="586F00B1" w14:textId="326515CB" w:rsidR="002A7085" w:rsidRPr="009C0640" w:rsidRDefault="002A7085" w:rsidP="002A7085">
      <w:pPr>
        <w:spacing w:line="360" w:lineRule="auto"/>
        <w:rPr>
          <w:sz w:val="24"/>
        </w:rPr>
      </w:pPr>
      <w:r w:rsidRPr="009C0640">
        <w:rPr>
          <w:sz w:val="24"/>
        </w:rPr>
        <w:t>五、</w:t>
      </w:r>
      <w:r w:rsidRPr="009C0640">
        <w:rPr>
          <w:sz w:val="24"/>
        </w:rPr>
        <w:t>(1</w:t>
      </w:r>
      <w:r w:rsidR="000E5845">
        <w:rPr>
          <w:sz w:val="24"/>
        </w:rPr>
        <w:t>5</w:t>
      </w:r>
      <w:r w:rsidRPr="009C0640">
        <w:rPr>
          <w:sz w:val="24"/>
        </w:rPr>
        <w:t>分</w:t>
      </w:r>
      <w:r w:rsidRPr="009C0640">
        <w:rPr>
          <w:sz w:val="24"/>
        </w:rPr>
        <w:t>)</w:t>
      </w:r>
    </w:p>
    <w:p w14:paraId="67C901A0" w14:textId="196A32C3" w:rsidR="000E5845" w:rsidRPr="001B3FDB" w:rsidRDefault="000E5845" w:rsidP="002B5711">
      <w:pPr>
        <w:spacing w:line="360" w:lineRule="auto"/>
        <w:rPr>
          <w:sz w:val="24"/>
        </w:rPr>
      </w:pPr>
      <w:r w:rsidRPr="001B3FDB">
        <w:rPr>
          <w:noProof/>
          <w:sz w:val="28"/>
          <w:szCs w:val="28"/>
        </w:rPr>
        <mc:AlternateContent>
          <mc:Choice Requires="wpc">
            <w:drawing>
              <wp:anchor distT="0" distB="0" distL="114300" distR="114300" simplePos="0" relativeHeight="251664384" behindDoc="1" locked="0" layoutInCell="1" allowOverlap="1" wp14:anchorId="0468DBF6" wp14:editId="1D4CD6B5">
                <wp:simplePos x="0" y="0"/>
                <wp:positionH relativeFrom="margin">
                  <wp:align>right</wp:align>
                </wp:positionH>
                <wp:positionV relativeFrom="paragraph">
                  <wp:posOffset>16510</wp:posOffset>
                </wp:positionV>
                <wp:extent cx="2217420" cy="1684020"/>
                <wp:effectExtent l="0" t="0" r="0" b="0"/>
                <wp:wrapSquare wrapText="bothSides"/>
                <wp:docPr id="27" name="画布 2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6" name="Line 5"/>
                        <wps:cNvCnPr>
                          <a:cxnSpLocks noChangeShapeType="1"/>
                        </wps:cNvCnPr>
                        <wps:spPr bwMode="auto">
                          <a:xfrm>
                            <a:off x="342900" y="1287780"/>
                            <a:ext cx="1485900" cy="12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6"/>
                        <wps:cNvCnPr>
                          <a:cxnSpLocks noChangeShapeType="1"/>
                        </wps:cNvCnPr>
                        <wps:spPr bwMode="auto">
                          <a:xfrm flipV="1">
                            <a:off x="571500" y="297180"/>
                            <a:ext cx="0" cy="12877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7"/>
                        <wps:cNvCnPr>
                          <a:cxnSpLocks noChangeShapeType="1"/>
                        </wps:cNvCnPr>
                        <wps:spPr bwMode="auto">
                          <a:xfrm flipV="1">
                            <a:off x="571500" y="891540"/>
                            <a:ext cx="457835" cy="3962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8"/>
                        <wps:cNvCnPr>
                          <a:cxnSpLocks noChangeShapeType="1"/>
                        </wps:cNvCnPr>
                        <wps:spPr bwMode="auto">
                          <a:xfrm flipV="1">
                            <a:off x="1029335" y="495300"/>
                            <a:ext cx="456565" cy="3962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9"/>
                        <wps:cNvCnPr>
                          <a:cxnSpLocks noChangeShapeType="1"/>
                        </wps:cNvCnPr>
                        <wps:spPr bwMode="auto">
                          <a:xfrm flipH="1">
                            <a:off x="1029335" y="495300"/>
                            <a:ext cx="45656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10"/>
                        <wps:cNvCnPr>
                          <a:cxnSpLocks noChangeShapeType="1"/>
                        </wps:cNvCnPr>
                        <wps:spPr bwMode="auto">
                          <a:xfrm>
                            <a:off x="1029335" y="495300"/>
                            <a:ext cx="0" cy="3962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11"/>
                        <wps:cNvCnPr>
                          <a:cxnSpLocks noChangeShapeType="1"/>
                        </wps:cNvCnPr>
                        <wps:spPr bwMode="auto">
                          <a:xfrm flipH="1">
                            <a:off x="571500" y="891540"/>
                            <a:ext cx="45783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12"/>
                        <wps:cNvCnPr>
                          <a:cxnSpLocks noChangeShapeType="1"/>
                        </wps:cNvCnPr>
                        <wps:spPr bwMode="auto">
                          <a:xfrm flipH="1">
                            <a:off x="571500" y="495300"/>
                            <a:ext cx="45783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13"/>
                        <wps:cNvCnPr>
                          <a:cxnSpLocks noChangeShapeType="1"/>
                        </wps:cNvCnPr>
                        <wps:spPr bwMode="auto">
                          <a:xfrm>
                            <a:off x="1029335" y="891540"/>
                            <a:ext cx="0" cy="3962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257175" y="234315"/>
                            <a:ext cx="457200" cy="396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4ECAF72" w14:textId="77777777" w:rsidR="000E5845" w:rsidRPr="00BE6A24" w:rsidRDefault="000E5845" w:rsidP="000E5845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proofErr w:type="spellStart"/>
                              <w:r w:rsidRPr="00BE6A24">
                                <w:rPr>
                                  <w:rFonts w:hint="eastAsia"/>
                                  <w:sz w:val="28"/>
                                  <w:szCs w:val="28"/>
                                </w:rPr>
                                <w:t>V</w:t>
                              </w:r>
                              <w:r w:rsidRPr="00BE6A24">
                                <w:rPr>
                                  <w:rFonts w:hint="eastAsia"/>
                                  <w:sz w:val="28"/>
                                  <w:szCs w:val="28"/>
                                  <w:vertAlign w:val="subscript"/>
                                </w:rPr>
                                <w:t>c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266700" y="613410"/>
                            <a:ext cx="457200" cy="396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E050C90" w14:textId="77777777" w:rsidR="000E5845" w:rsidRPr="00BE6A24" w:rsidRDefault="000E5845" w:rsidP="000E5845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proofErr w:type="spellStart"/>
                              <w:r w:rsidRPr="00BE6A24">
                                <w:rPr>
                                  <w:rFonts w:hint="eastAsia"/>
                                  <w:sz w:val="28"/>
                                  <w:szCs w:val="28"/>
                                </w:rPr>
                                <w:t>V</w:t>
                              </w:r>
                              <w:r w:rsidRPr="00BE6A24">
                                <w:rPr>
                                  <w:rFonts w:hint="eastAsia"/>
                                  <w:sz w:val="28"/>
                                  <w:szCs w:val="28"/>
                                  <w:vertAlign w:val="subscript"/>
                                </w:rPr>
                                <w:t>a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Line 16"/>
                        <wps:cNvCnPr>
                          <a:cxnSpLocks noChangeShapeType="1"/>
                        </wps:cNvCnPr>
                        <wps:spPr bwMode="auto">
                          <a:xfrm>
                            <a:off x="1028700" y="594360"/>
                            <a:ext cx="0" cy="990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17"/>
                        <wps:cNvCnPr>
                          <a:cxnSpLocks noChangeShapeType="1"/>
                        </wps:cNvCnPr>
                        <wps:spPr bwMode="auto">
                          <a:xfrm flipV="1">
                            <a:off x="1171575" y="664845"/>
                            <a:ext cx="114300" cy="990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18"/>
                        <wps:cNvCnPr>
                          <a:cxnSpLocks noChangeShapeType="1"/>
                        </wps:cNvCnPr>
                        <wps:spPr bwMode="auto">
                          <a:xfrm flipH="1">
                            <a:off x="1143000" y="495300"/>
                            <a:ext cx="228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885825" y="268605"/>
                            <a:ext cx="34290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3325679" w14:textId="77777777" w:rsidR="000E5845" w:rsidRDefault="000E5845" w:rsidP="000E5845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1457325" y="224790"/>
                            <a:ext cx="457200" cy="396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4DEA6D0" w14:textId="77777777" w:rsidR="000E5845" w:rsidRPr="00BE6A24" w:rsidRDefault="000E5845" w:rsidP="000E5845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 w:rsidRPr="00BE6A24">
                                <w:rPr>
                                  <w:rFonts w:hint="eastAsia"/>
                                  <w:sz w:val="28"/>
                                  <w:szCs w:val="2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971550" y="706755"/>
                            <a:ext cx="457200" cy="396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297CCAC" w14:textId="77777777" w:rsidR="000E5845" w:rsidRPr="00BE6A24" w:rsidRDefault="000E5845" w:rsidP="000E5845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 w:rsidRPr="00BE6A24">
                                <w:rPr>
                                  <w:rFonts w:hint="eastAsia"/>
                                  <w:sz w:val="28"/>
                                  <w:szCs w:val="2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Text Box 22"/>
                        <wps:cNvSpPr txBox="1">
                          <a:spLocks noChangeArrowheads="1"/>
                        </wps:cNvSpPr>
                        <wps:spPr bwMode="auto">
                          <a:xfrm>
                            <a:off x="485775" y="1160145"/>
                            <a:ext cx="1600200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3E8BF99" w14:textId="77777777" w:rsidR="000E5845" w:rsidRPr="00BE6A24" w:rsidRDefault="000E5845" w:rsidP="000E5845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 w:rsidRPr="00BE6A24">
                                <w:rPr>
                                  <w:rFonts w:hint="eastAsia"/>
                                  <w:sz w:val="28"/>
                                  <w:szCs w:val="28"/>
                                </w:rPr>
                                <w:t xml:space="preserve">O </w:t>
                              </w:r>
                              <w:r>
                                <w:rPr>
                                  <w:rFonts w:hint="eastAsia"/>
                                  <w:sz w:val="28"/>
                                  <w:szCs w:val="28"/>
                                </w:rPr>
                                <w:t xml:space="preserve">   </w:t>
                              </w:r>
                              <w:r w:rsidRPr="00BE6A24">
                                <w:rPr>
                                  <w:rFonts w:hint="eastAsia"/>
                                  <w:sz w:val="28"/>
                                  <w:szCs w:val="28"/>
                                </w:rPr>
                                <w:t>T</w:t>
                              </w:r>
                              <w:r w:rsidRPr="00BE6A24">
                                <w:rPr>
                                  <w:rFonts w:hint="eastAsia"/>
                                  <w:sz w:val="28"/>
                                  <w:szCs w:val="28"/>
                                  <w:vertAlign w:val="subscript"/>
                                </w:rPr>
                                <w:t>a</w:t>
                              </w:r>
                              <w:r w:rsidRPr="00BE6A24">
                                <w:rPr>
                                  <w:rFonts w:hint="eastAsia"/>
                                  <w:sz w:val="28"/>
                                  <w:szCs w:val="28"/>
                                </w:rPr>
                                <w:t xml:space="preserve">       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531495" y="62864"/>
                            <a:ext cx="457200" cy="394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F643786" w14:textId="77777777" w:rsidR="000E5845" w:rsidRPr="00BE6A24" w:rsidRDefault="000E5845" w:rsidP="000E5845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 w:rsidRPr="00BE6A24">
                                <w:rPr>
                                  <w:rFonts w:hint="eastAsia"/>
                                  <w:sz w:val="28"/>
                                  <w:szCs w:val="28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468DBF6" id="画布 27" o:spid="_x0000_s1027" editas="canvas" style="position:absolute;left:0;text-align:left;margin-left:123.4pt;margin-top:1.3pt;width:174.6pt;height:132.6pt;z-index:-251652096;mso-position-horizontal:right;mso-position-horizontal-relative:margin" coordsize="22174,168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">
                <v:shape id="_x0000_s1028" type="#_x0000_t75" style="position:absolute;width:22174;height:16840;visibility:visible;mso-wrap-style:square">
                  <v:fill o:detectmouseclick="t"/>
                  <v:path o:connecttype="none"/>
                </v:shape>
                <v:line id="Line 5" o:spid="_x0000_s1029" style="position:absolute;visibility:visible;mso-wrap-style:square" from="3429,12877" to="18288,12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">
                  <v:stroke endarrow="block"/>
                </v:line>
                <v:line id="Line 6" o:spid="_x0000_s1030" style="position:absolute;flip:y;visibility:visible;mso-wrap-style:square" from="5715,2971" to="5715,158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">
                  <v:stroke endarrow="block"/>
                </v:line>
                <v:line id="Line 7" o:spid="_x0000_s1031" style="position:absolute;flip:y;visibility:visible;mso-wrap-style:square" from="5715,8915" to="10293,128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">
                  <v:stroke dashstyle="dash"/>
                </v:line>
                <v:line id="Line 8" o:spid="_x0000_s1032" style="position:absolute;flip:y;visibility:visible;mso-wrap-style:square" from="10293,4953" to="14859,89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"/>
                <v:line id="Line 9" o:spid="_x0000_s1033" style="position:absolute;flip:x;visibility:visible;mso-wrap-style:square" from="10293,4953" to="14859,49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"/>
                <v:line id="Line 10" o:spid="_x0000_s1034" style="position:absolute;visibility:visible;mso-wrap-style:square" from="10293,4953" to="10293,89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"/>
                <v:line id="Line 11" o:spid="_x0000_s1035" style="position:absolute;flip:x;visibility:visible;mso-wrap-style:square" from="5715,8915" to="10293,89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">
                  <v:stroke dashstyle="dash"/>
                </v:line>
                <v:line id="Line 12" o:spid="_x0000_s1036" style="position:absolute;flip:x;visibility:visible;mso-wrap-style:square" from="5715,4953" to="10293,49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">
                  <v:stroke dashstyle="dash"/>
                </v:line>
                <v:line id="Line 13" o:spid="_x0000_s1037" style="position:absolute;visibility:visible;mso-wrap-style:square" from="10293,8915" to="10293,128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">
                  <v:stroke dashstyle="dash"/>
                </v:line>
                <v:shape id="Text Box 14" o:spid="_x0000_s1038" type="#_x0000_t202" style="position:absolute;left:2571;top:2343;width:4572;height:39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" filled="f" stroked="f">
                  <v:textbox>
                    <w:txbxContent>
                      <w:p w14:paraId="24ECAF72" w14:textId="77777777" w:rsidR="000E5845" w:rsidRPr="00BE6A24" w:rsidRDefault="000E5845" w:rsidP="000E5845">
                        <w:pPr>
                          <w:rPr>
                            <w:rFonts w:hint="eastAsia"/>
                            <w:sz w:val="28"/>
                            <w:szCs w:val="28"/>
                          </w:rPr>
                        </w:pPr>
                        <w:proofErr w:type="spellStart"/>
                        <w:r w:rsidRPr="00BE6A24">
                          <w:rPr>
                            <w:rFonts w:hint="eastAsia"/>
                            <w:sz w:val="28"/>
                            <w:szCs w:val="28"/>
                          </w:rPr>
                          <w:t>V</w:t>
                        </w:r>
                        <w:r w:rsidRPr="00BE6A24">
                          <w:rPr>
                            <w:rFonts w:hint="eastAsia"/>
                            <w:sz w:val="28"/>
                            <w:szCs w:val="28"/>
                            <w:vertAlign w:val="subscript"/>
                          </w:rPr>
                          <w:t>c</w:t>
                        </w:r>
                        <w:proofErr w:type="spellEnd"/>
                      </w:p>
                    </w:txbxContent>
                  </v:textbox>
                </v:shape>
                <v:shape id="Text Box 15" o:spid="_x0000_s1039" type="#_x0000_t202" style="position:absolute;left:2667;top:6134;width:4572;height:39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tn/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9g5RcZQG9+AQAA//8DAFBLAQItABQABgAIAAAAIQDb4fbL7gAAAIUBAAATAAAAAAAAAAAA&#10;AAAAAAAAAABbQ29udGVudF9UeXBlc10ueG1sUEsBAi0AFAAGAAgAAAAhAFr0LFu/AAAAFQEAAAsA&#10;AAAAAAAAAAAAAAAAHwEAAF9yZWxzLy5yZWxzUEsBAi0AFAAGAAgAAAAhAKL22f/EAAAA2wAAAA8A&#10;AAAAAAAAAAAAAAAABwIAAGRycy9kb3ducmV2LnhtbFBLBQYAAAAAAwADALcAAAD4AgAAAAA=&#10;" filled="f" stroked="f">
                  <v:textbox>
                    <w:txbxContent>
                      <w:p w14:paraId="2E050C90" w14:textId="77777777" w:rsidR="000E5845" w:rsidRPr="00BE6A24" w:rsidRDefault="000E5845" w:rsidP="000E5845">
                        <w:pPr>
                          <w:rPr>
                            <w:rFonts w:hint="eastAsia"/>
                            <w:sz w:val="28"/>
                            <w:szCs w:val="28"/>
                          </w:rPr>
                        </w:pPr>
                        <w:proofErr w:type="spellStart"/>
                        <w:r w:rsidRPr="00BE6A24">
                          <w:rPr>
                            <w:rFonts w:hint="eastAsia"/>
                            <w:sz w:val="28"/>
                            <w:szCs w:val="28"/>
                          </w:rPr>
                          <w:t>V</w:t>
                        </w:r>
                        <w:r w:rsidRPr="00BE6A24">
                          <w:rPr>
                            <w:rFonts w:hint="eastAsia"/>
                            <w:sz w:val="28"/>
                            <w:szCs w:val="28"/>
                            <w:vertAlign w:val="subscript"/>
                          </w:rPr>
                          <w:t>a</w:t>
                        </w:r>
                        <w:proofErr w:type="spellEnd"/>
                      </w:p>
                    </w:txbxContent>
                  </v:textbox>
                </v:shape>
                <v:line id="Line 16" o:spid="_x0000_s1040" style="position:absolute;visibility:visible;mso-wrap-style:square" from="10287,5943" to="10287,69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">
                  <v:stroke endarrow="block"/>
                </v:line>
                <v:line id="Line 17" o:spid="_x0000_s1041" style="position:absolute;flip:y;visibility:visible;mso-wrap-style:square" from="11715,6648" to="12858,76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">
                  <v:stroke endarrow="block"/>
                </v:line>
                <v:line id="Line 18" o:spid="_x0000_s1042" style="position:absolute;flip:x;visibility:visible;mso-wrap-style:square" from="11430,4953" to="13716,49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">
                  <v:stroke endarrow="block"/>
                </v:line>
                <v:shape id="Text Box 19" o:spid="_x0000_s1043" type="#_x0000_t202" style="position:absolute;left:8858;top:2686;width:3429;height:29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" filled="f" stroked="f">
                  <v:textbox>
                    <w:txbxContent>
                      <w:p w14:paraId="63325679" w14:textId="77777777" w:rsidR="000E5845" w:rsidRDefault="000E5845" w:rsidP="000E5845">
                        <w:pPr>
                          <w:rPr>
                            <w:rFonts w:hint="eastAsia"/>
                          </w:rPr>
                        </w:pPr>
                        <w:r>
                          <w:t>C</w:t>
                        </w:r>
                      </w:p>
                    </w:txbxContent>
                  </v:textbox>
                </v:shape>
                <v:shape id="Text Box 20" o:spid="_x0000_s1044" type="#_x0000_t202" style="position:absolute;left:14573;top:2247;width:4572;height:39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oEz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Ygl/X+IPkNkvAAAA//8DAFBLAQItABQABgAIAAAAIQDb4fbL7gAAAIUBAAATAAAAAAAAAAAA&#10;AAAAAAAAAABbQ29udGVudF9UeXBlc10ueG1sUEsBAi0AFAAGAAgAAAAhAFr0LFu/AAAAFQEAAAsA&#10;AAAAAAAAAAAAAAAAHwEAAF9yZWxzLy5yZWxzUEsBAi0AFAAGAAgAAAAhAGI+gTPEAAAA2wAAAA8A&#10;AAAAAAAAAAAAAAAABwIAAGRycy9kb3ducmV2LnhtbFBLBQYAAAAAAwADALcAAAD4AgAAAAA=&#10;" filled="f" stroked="f">
                  <v:textbox>
                    <w:txbxContent>
                      <w:p w14:paraId="44DEA6D0" w14:textId="77777777" w:rsidR="000E5845" w:rsidRPr="00BE6A24" w:rsidRDefault="000E5845" w:rsidP="000E5845">
                        <w:pPr>
                          <w:rPr>
                            <w:rFonts w:hint="eastAsia"/>
                            <w:sz w:val="28"/>
                            <w:szCs w:val="28"/>
                          </w:rPr>
                        </w:pPr>
                        <w:r w:rsidRPr="00BE6A24">
                          <w:rPr>
                            <w:rFonts w:hint="eastAsia"/>
                            <w:sz w:val="28"/>
                            <w:szCs w:val="28"/>
                          </w:rPr>
                          <w:t>b</w:t>
                        </w:r>
                      </w:p>
                    </w:txbxContent>
                  </v:textbox>
                </v:shape>
                <v:shape id="Text Box 21" o:spid="_x0000_s1045" type="#_x0000_t202" style="position:absolute;left:9715;top:7067;width:4572;height:39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xlH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" filled="f" stroked="f">
                  <v:textbox>
                    <w:txbxContent>
                      <w:p w14:paraId="5297CCAC" w14:textId="77777777" w:rsidR="000E5845" w:rsidRPr="00BE6A24" w:rsidRDefault="000E5845" w:rsidP="000E5845">
                        <w:pPr>
                          <w:rPr>
                            <w:rFonts w:hint="eastAsia"/>
                            <w:sz w:val="28"/>
                            <w:szCs w:val="28"/>
                          </w:rPr>
                        </w:pPr>
                        <w:r w:rsidRPr="00BE6A24">
                          <w:rPr>
                            <w:rFonts w:hint="eastAsia"/>
                            <w:sz w:val="28"/>
                            <w:szCs w:val="28"/>
                          </w:rPr>
                          <w:t>a</w:t>
                        </w:r>
                      </w:p>
                    </w:txbxContent>
                  </v:textbox>
                </v:shape>
                <v:shape id="Text Box 22" o:spid="_x0000_s1046" type="#_x0000_t202" style="position:absolute;left:4857;top:11601;width:16002;height:4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m7zc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" filled="f" stroked="f">
                  <v:textbox>
                    <w:txbxContent>
                      <w:p w14:paraId="53E8BF99" w14:textId="77777777" w:rsidR="000E5845" w:rsidRPr="00BE6A24" w:rsidRDefault="000E5845" w:rsidP="000E5845">
                        <w:pPr>
                          <w:rPr>
                            <w:rFonts w:hint="eastAsia"/>
                            <w:sz w:val="28"/>
                            <w:szCs w:val="28"/>
                          </w:rPr>
                        </w:pPr>
                        <w:r w:rsidRPr="00BE6A24">
                          <w:rPr>
                            <w:rFonts w:hint="eastAsia"/>
                            <w:sz w:val="28"/>
                            <w:szCs w:val="28"/>
                          </w:rPr>
                          <w:t xml:space="preserve">O </w:t>
                        </w:r>
                        <w:r>
                          <w:rPr>
                            <w:rFonts w:hint="eastAsia"/>
                            <w:sz w:val="28"/>
                            <w:szCs w:val="28"/>
                          </w:rPr>
                          <w:t xml:space="preserve">   </w:t>
                        </w:r>
                        <w:r w:rsidRPr="00BE6A24">
                          <w:rPr>
                            <w:rFonts w:hint="eastAsia"/>
                            <w:sz w:val="28"/>
                            <w:szCs w:val="28"/>
                          </w:rPr>
                          <w:t>T</w:t>
                        </w:r>
                        <w:r w:rsidRPr="00BE6A24">
                          <w:rPr>
                            <w:rFonts w:hint="eastAsia"/>
                            <w:sz w:val="28"/>
                            <w:szCs w:val="28"/>
                            <w:vertAlign w:val="subscript"/>
                          </w:rPr>
                          <w:t>a</w:t>
                        </w:r>
                        <w:r w:rsidRPr="00BE6A24">
                          <w:rPr>
                            <w:rFonts w:hint="eastAsia"/>
                            <w:sz w:val="28"/>
                            <w:szCs w:val="28"/>
                          </w:rPr>
                          <w:t xml:space="preserve">       T</w:t>
                        </w:r>
                      </w:p>
                    </w:txbxContent>
                  </v:textbox>
                </v:shape>
                <v:shape id="Text Box 23" o:spid="_x0000_s1047" type="#_x0000_t202" style="position:absolute;left:5314;top:628;width:4572;height:39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" filled="f" stroked="f">
                  <v:textbox>
                    <w:txbxContent>
                      <w:p w14:paraId="7F643786" w14:textId="77777777" w:rsidR="000E5845" w:rsidRPr="00BE6A24" w:rsidRDefault="000E5845" w:rsidP="000E5845">
                        <w:pPr>
                          <w:rPr>
                            <w:rFonts w:hint="eastAsia"/>
                            <w:sz w:val="28"/>
                            <w:szCs w:val="28"/>
                          </w:rPr>
                        </w:pPr>
                        <w:r w:rsidRPr="00BE6A24">
                          <w:rPr>
                            <w:rFonts w:hint="eastAsia"/>
                            <w:sz w:val="28"/>
                            <w:szCs w:val="28"/>
                          </w:rPr>
                          <w:t>V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Pr="001B3FDB">
        <w:rPr>
          <w:sz w:val="24"/>
        </w:rPr>
        <w:t>设有</w:t>
      </w:r>
      <w:r w:rsidRPr="001B3FDB">
        <w:rPr>
          <w:sz w:val="24"/>
        </w:rPr>
        <w:t>1</w:t>
      </w:r>
      <w:r w:rsidRPr="001B3FDB">
        <w:rPr>
          <w:sz w:val="24"/>
        </w:rPr>
        <w:t>摩尔单原子分子理想气体，进行</w:t>
      </w:r>
      <w:proofErr w:type="gramStart"/>
      <w:r w:rsidRPr="001B3FDB">
        <w:rPr>
          <w:sz w:val="24"/>
        </w:rPr>
        <w:t>一</w:t>
      </w:r>
      <w:proofErr w:type="gramEnd"/>
      <w:r w:rsidRPr="001B3FDB">
        <w:rPr>
          <w:sz w:val="24"/>
        </w:rPr>
        <w:t>热力学循环过程，过程曲线的</w:t>
      </w:r>
      <w:r w:rsidRPr="001B3FDB">
        <w:rPr>
          <w:sz w:val="24"/>
        </w:rPr>
        <w:t>V-T</w:t>
      </w:r>
      <w:r w:rsidRPr="001B3FDB">
        <w:rPr>
          <w:sz w:val="24"/>
        </w:rPr>
        <w:t>图如图所示，其中</w:t>
      </w:r>
      <w:r w:rsidRPr="001B3FDB">
        <w:rPr>
          <w:sz w:val="24"/>
        </w:rPr>
        <w:t xml:space="preserve"> </w:t>
      </w:r>
      <w:r w:rsidRPr="001B3FDB">
        <w:rPr>
          <w:position w:val="-12"/>
          <w:sz w:val="24"/>
        </w:rPr>
        <w:object w:dxaOrig="840" w:dyaOrig="360" w14:anchorId="45CB162D">
          <v:shape id="_x0000_i1033" type="#_x0000_t75" style="width:42pt;height:18pt" o:ole="">
            <v:imagedata r:id="rId22" o:title=""/>
          </v:shape>
          <o:OLEObject Type="Embed" ProgID="Equation.DSMT4" ShapeID="_x0000_i1033" DrawAspect="Content" ObjectID="_1558253406" r:id="rId23"/>
        </w:object>
      </w:r>
      <w:r w:rsidRPr="001B3FDB">
        <w:rPr>
          <w:sz w:val="24"/>
        </w:rPr>
        <w:t>。</w:t>
      </w:r>
    </w:p>
    <w:p w14:paraId="25504D37" w14:textId="77777777" w:rsidR="000E5845" w:rsidRPr="001B3FDB" w:rsidRDefault="000E5845" w:rsidP="002B5711">
      <w:pPr>
        <w:spacing w:line="360" w:lineRule="auto"/>
        <w:rPr>
          <w:sz w:val="24"/>
        </w:rPr>
      </w:pPr>
      <w:r w:rsidRPr="001B3FDB">
        <w:rPr>
          <w:sz w:val="24"/>
        </w:rPr>
        <w:t>（</w:t>
      </w:r>
      <w:r w:rsidRPr="001B3FDB">
        <w:rPr>
          <w:sz w:val="24"/>
        </w:rPr>
        <w:t>1</w:t>
      </w:r>
      <w:r w:rsidRPr="001B3FDB">
        <w:rPr>
          <w:sz w:val="24"/>
        </w:rPr>
        <w:t>）绘出此循环的</w:t>
      </w:r>
      <w:r w:rsidRPr="001B3FDB">
        <w:rPr>
          <w:sz w:val="24"/>
        </w:rPr>
        <w:t>P-V</w:t>
      </w:r>
      <w:r w:rsidRPr="001B3FDB">
        <w:rPr>
          <w:sz w:val="24"/>
        </w:rPr>
        <w:t>图；</w:t>
      </w:r>
    </w:p>
    <w:p w14:paraId="14AEF4A6" w14:textId="77777777" w:rsidR="000E5845" w:rsidRPr="001B3FDB" w:rsidRDefault="000E5845" w:rsidP="002B5711">
      <w:pPr>
        <w:spacing w:line="360" w:lineRule="auto"/>
        <w:rPr>
          <w:sz w:val="24"/>
        </w:rPr>
      </w:pPr>
      <w:r w:rsidRPr="001B3FDB">
        <w:rPr>
          <w:sz w:val="24"/>
        </w:rPr>
        <w:t>（</w:t>
      </w:r>
      <w:r w:rsidRPr="001B3FDB">
        <w:rPr>
          <w:sz w:val="24"/>
        </w:rPr>
        <w:t>2</w:t>
      </w:r>
      <w:r w:rsidRPr="001B3FDB">
        <w:rPr>
          <w:sz w:val="24"/>
        </w:rPr>
        <w:t>）分别求出</w:t>
      </w:r>
      <w:r w:rsidRPr="001B3FDB">
        <w:rPr>
          <w:position w:val="-6"/>
          <w:sz w:val="24"/>
        </w:rPr>
        <w:object w:dxaOrig="660" w:dyaOrig="279" w14:anchorId="1B1EA3D4">
          <v:shape id="_x0000_i1034" type="#_x0000_t75" style="width:33pt;height:14.25pt" o:ole="">
            <v:imagedata r:id="rId24" o:title=""/>
          </v:shape>
          <o:OLEObject Type="Embed" ProgID="Equation.DSMT4" ShapeID="_x0000_i1034" DrawAspect="Content" ObjectID="_1558253407" r:id="rId25"/>
        </w:object>
      </w:r>
      <w:r w:rsidRPr="001B3FDB">
        <w:rPr>
          <w:sz w:val="24"/>
        </w:rPr>
        <w:t>、</w:t>
      </w:r>
      <w:r w:rsidRPr="001B3FDB">
        <w:rPr>
          <w:position w:val="-6"/>
          <w:sz w:val="24"/>
        </w:rPr>
        <w:object w:dxaOrig="639" w:dyaOrig="279" w14:anchorId="017FA994">
          <v:shape id="_x0000_i1035" type="#_x0000_t75" style="width:32.25pt;height:14.25pt" o:ole="">
            <v:imagedata r:id="rId26" o:title=""/>
          </v:shape>
          <o:OLEObject Type="Embed" ProgID="Equation.DSMT4" ShapeID="_x0000_i1035" DrawAspect="Content" ObjectID="_1558253408" r:id="rId27"/>
        </w:object>
      </w:r>
      <w:r w:rsidRPr="001B3FDB">
        <w:rPr>
          <w:sz w:val="24"/>
        </w:rPr>
        <w:t>、</w:t>
      </w:r>
      <w:r w:rsidRPr="001B3FDB">
        <w:rPr>
          <w:position w:val="-6"/>
          <w:sz w:val="24"/>
        </w:rPr>
        <w:object w:dxaOrig="660" w:dyaOrig="240" w14:anchorId="199930AA">
          <v:shape id="_x0000_i1036" type="#_x0000_t75" style="width:33pt;height:12pt" o:ole="">
            <v:imagedata r:id="rId28" o:title=""/>
          </v:shape>
          <o:OLEObject Type="Embed" ProgID="Equation.DSMT4" ShapeID="_x0000_i1036" DrawAspect="Content" ObjectID="_1558253409" r:id="rId29"/>
        </w:object>
      </w:r>
      <w:r w:rsidRPr="001B3FDB">
        <w:rPr>
          <w:sz w:val="24"/>
        </w:rPr>
        <w:t>各阶段系统与外界交换的热量；</w:t>
      </w:r>
    </w:p>
    <w:p w14:paraId="16EC4A97" w14:textId="77777777" w:rsidR="000E5845" w:rsidRPr="001B3FDB" w:rsidRDefault="000E5845" w:rsidP="002B5711">
      <w:pPr>
        <w:spacing w:line="360" w:lineRule="auto"/>
        <w:rPr>
          <w:sz w:val="28"/>
          <w:szCs w:val="28"/>
        </w:rPr>
      </w:pPr>
      <w:r w:rsidRPr="001B3FDB">
        <w:rPr>
          <w:sz w:val="24"/>
        </w:rPr>
        <w:t>（</w:t>
      </w:r>
      <w:r w:rsidRPr="001B3FDB">
        <w:rPr>
          <w:sz w:val="24"/>
        </w:rPr>
        <w:t>3</w:t>
      </w:r>
      <w:r w:rsidRPr="001B3FDB">
        <w:rPr>
          <w:sz w:val="24"/>
        </w:rPr>
        <w:t>）求该循环的效率。</w:t>
      </w:r>
    </w:p>
    <w:p w14:paraId="708C45A4" w14:textId="6D535D31" w:rsidR="005E331D" w:rsidRPr="000E5845" w:rsidRDefault="005E331D" w:rsidP="002A7085">
      <w:pPr>
        <w:spacing w:line="360" w:lineRule="auto"/>
        <w:rPr>
          <w:rFonts w:eastAsiaTheme="minorEastAsia"/>
          <w:sz w:val="24"/>
        </w:rPr>
      </w:pPr>
    </w:p>
    <w:p w14:paraId="2103402F" w14:textId="1727D4E4" w:rsidR="002A7085" w:rsidRPr="009C0640" w:rsidRDefault="002A7085" w:rsidP="002A7085">
      <w:pPr>
        <w:spacing w:line="360" w:lineRule="auto"/>
        <w:rPr>
          <w:rFonts w:eastAsiaTheme="minorEastAsia"/>
          <w:sz w:val="24"/>
        </w:rPr>
      </w:pPr>
      <w:r w:rsidRPr="009C0640">
        <w:rPr>
          <w:rFonts w:eastAsiaTheme="minorEastAsia"/>
          <w:sz w:val="24"/>
        </w:rPr>
        <w:t>六、</w:t>
      </w:r>
      <w:r w:rsidRPr="009C0640">
        <w:rPr>
          <w:rFonts w:eastAsiaTheme="minorEastAsia"/>
          <w:sz w:val="24"/>
        </w:rPr>
        <w:t>(1</w:t>
      </w:r>
      <w:r w:rsidR="008B4014">
        <w:rPr>
          <w:rFonts w:eastAsiaTheme="minorEastAsia"/>
          <w:sz w:val="24"/>
        </w:rPr>
        <w:t>2</w:t>
      </w:r>
      <w:r w:rsidRPr="009C0640">
        <w:rPr>
          <w:rFonts w:eastAsiaTheme="minorEastAsia"/>
          <w:sz w:val="24"/>
        </w:rPr>
        <w:t>分</w:t>
      </w:r>
      <w:r w:rsidRPr="009C0640">
        <w:rPr>
          <w:rFonts w:eastAsiaTheme="minorEastAsia"/>
          <w:sz w:val="24"/>
        </w:rPr>
        <w:t>)</w:t>
      </w:r>
    </w:p>
    <w:p w14:paraId="68046DB1" w14:textId="77777777" w:rsidR="00805B9B" w:rsidRPr="00AA0B41" w:rsidRDefault="00805B9B" w:rsidP="00C50291">
      <w:pPr>
        <w:spacing w:line="360" w:lineRule="auto"/>
        <w:rPr>
          <w:sz w:val="24"/>
        </w:rPr>
      </w:pPr>
      <w:r w:rsidRPr="00AA0B41">
        <w:rPr>
          <w:rFonts w:hint="eastAsia"/>
          <w:sz w:val="24"/>
        </w:rPr>
        <w:t>质量为</w:t>
      </w:r>
      <w:r w:rsidRPr="00AA0B41">
        <w:rPr>
          <w:rFonts w:hint="eastAsia"/>
          <w:i/>
          <w:sz w:val="24"/>
        </w:rPr>
        <w:t>m</w:t>
      </w:r>
      <w:r w:rsidRPr="00AA0B41">
        <w:rPr>
          <w:rFonts w:hint="eastAsia"/>
          <w:sz w:val="24"/>
        </w:rPr>
        <w:t>，体积为</w:t>
      </w:r>
      <w:r w:rsidRPr="00AA0B41">
        <w:rPr>
          <w:rFonts w:hint="eastAsia"/>
          <w:i/>
          <w:sz w:val="24"/>
        </w:rPr>
        <w:t>V</w:t>
      </w:r>
      <w:r w:rsidRPr="00AA0B41">
        <w:rPr>
          <w:rFonts w:hint="eastAsia"/>
          <w:sz w:val="24"/>
        </w:rPr>
        <w:t>的刚性双原子分子理想气体，其内能为</w:t>
      </w:r>
      <w:r w:rsidRPr="00AA0B41">
        <w:rPr>
          <w:rFonts w:hint="eastAsia"/>
          <w:i/>
          <w:sz w:val="24"/>
        </w:rPr>
        <w:t>E</w:t>
      </w:r>
      <w:r w:rsidRPr="00AA0B41">
        <w:rPr>
          <w:rFonts w:hint="eastAsia"/>
          <w:sz w:val="24"/>
        </w:rPr>
        <w:t>。已知此气体分子的摩尔质量为</w:t>
      </w:r>
      <w:r w:rsidRPr="00AA0B41">
        <w:rPr>
          <w:rFonts w:hint="eastAsia"/>
          <w:sz w:val="24"/>
        </w:rPr>
        <w:t>M</w:t>
      </w:r>
      <w:r w:rsidRPr="00AA0B41">
        <w:rPr>
          <w:rFonts w:hint="eastAsia"/>
          <w:sz w:val="24"/>
        </w:rPr>
        <w:t>，阿伏加德罗常数</w:t>
      </w:r>
      <w:r w:rsidRPr="00AA0B41">
        <w:rPr>
          <w:rFonts w:hint="eastAsia"/>
          <w:i/>
          <w:sz w:val="24"/>
        </w:rPr>
        <w:t>N</w:t>
      </w:r>
      <w:r w:rsidRPr="00AA0B41">
        <w:rPr>
          <w:rFonts w:hint="eastAsia"/>
          <w:i/>
          <w:sz w:val="24"/>
          <w:vertAlign w:val="subscript"/>
        </w:rPr>
        <w:t>A</w:t>
      </w:r>
      <w:r w:rsidRPr="00AA0B41">
        <w:rPr>
          <w:rFonts w:hint="eastAsia"/>
          <w:sz w:val="24"/>
        </w:rPr>
        <w:t>，</w:t>
      </w:r>
      <w:r>
        <w:rPr>
          <w:rFonts w:hint="eastAsia"/>
          <w:sz w:val="24"/>
        </w:rPr>
        <w:t>普适</w:t>
      </w:r>
      <w:r w:rsidRPr="00AA0B41">
        <w:rPr>
          <w:rFonts w:hint="eastAsia"/>
          <w:sz w:val="24"/>
        </w:rPr>
        <w:t>气体常量</w:t>
      </w:r>
      <w:r w:rsidRPr="00AA0B41">
        <w:rPr>
          <w:rFonts w:hint="eastAsia"/>
          <w:i/>
          <w:sz w:val="24"/>
        </w:rPr>
        <w:t>R</w:t>
      </w:r>
      <w:r w:rsidRPr="00AA0B41">
        <w:rPr>
          <w:rFonts w:hint="eastAsia"/>
          <w:sz w:val="24"/>
        </w:rPr>
        <w:t>。求：</w:t>
      </w:r>
      <w:r w:rsidRPr="00AA0B41">
        <w:rPr>
          <w:rFonts w:hint="eastAsia"/>
          <w:sz w:val="24"/>
        </w:rPr>
        <w:t xml:space="preserve"> </w:t>
      </w:r>
    </w:p>
    <w:p w14:paraId="0CF11252" w14:textId="77777777" w:rsidR="00805B9B" w:rsidRPr="00AA0B41" w:rsidRDefault="00805B9B" w:rsidP="00C50291">
      <w:pPr>
        <w:spacing w:line="360" w:lineRule="auto"/>
        <w:rPr>
          <w:sz w:val="24"/>
        </w:rPr>
      </w:pPr>
      <w:r w:rsidRPr="00AA0B41">
        <w:rPr>
          <w:rFonts w:hint="eastAsia"/>
          <w:sz w:val="24"/>
        </w:rPr>
        <w:t>（</w:t>
      </w:r>
      <w:r w:rsidRPr="00AA0B41">
        <w:rPr>
          <w:rFonts w:hint="eastAsia"/>
          <w:sz w:val="24"/>
        </w:rPr>
        <w:t>1</w:t>
      </w:r>
      <w:r w:rsidRPr="00AA0B41">
        <w:rPr>
          <w:rFonts w:hint="eastAsia"/>
          <w:sz w:val="24"/>
        </w:rPr>
        <w:t>）气体的压强；</w:t>
      </w:r>
    </w:p>
    <w:p w14:paraId="1758804D" w14:textId="77777777" w:rsidR="00805B9B" w:rsidRPr="00AA0B41" w:rsidRDefault="00805B9B" w:rsidP="00C50291">
      <w:pPr>
        <w:spacing w:line="360" w:lineRule="auto"/>
        <w:rPr>
          <w:sz w:val="24"/>
        </w:rPr>
      </w:pPr>
      <w:r w:rsidRPr="00AA0B41">
        <w:rPr>
          <w:rFonts w:hint="eastAsia"/>
          <w:sz w:val="24"/>
        </w:rPr>
        <w:t>（</w:t>
      </w:r>
      <w:r w:rsidRPr="00AA0B41">
        <w:rPr>
          <w:sz w:val="24"/>
        </w:rPr>
        <w:t>2</w:t>
      </w:r>
      <w:r w:rsidRPr="00AA0B41">
        <w:rPr>
          <w:rFonts w:hint="eastAsia"/>
          <w:sz w:val="24"/>
        </w:rPr>
        <w:t>）</w:t>
      </w:r>
      <w:r>
        <w:rPr>
          <w:rFonts w:hint="eastAsia"/>
          <w:sz w:val="24"/>
        </w:rPr>
        <w:t>气体</w:t>
      </w:r>
      <w:r w:rsidRPr="00AA0B41">
        <w:rPr>
          <w:rFonts w:hint="eastAsia"/>
          <w:sz w:val="24"/>
        </w:rPr>
        <w:t>分子的平均平动动能及气体的温度；</w:t>
      </w:r>
    </w:p>
    <w:p w14:paraId="393EB967" w14:textId="77777777" w:rsidR="00805B9B" w:rsidRDefault="00805B9B" w:rsidP="00C50291">
      <w:pPr>
        <w:spacing w:line="360" w:lineRule="auto"/>
        <w:rPr>
          <w:sz w:val="24"/>
        </w:rPr>
      </w:pPr>
      <w:r w:rsidRPr="00AA0B41">
        <w:rPr>
          <w:rFonts w:hint="eastAsia"/>
          <w:sz w:val="24"/>
        </w:rPr>
        <w:t>（</w:t>
      </w:r>
      <w:r w:rsidRPr="00AA0B41">
        <w:rPr>
          <w:sz w:val="24"/>
        </w:rPr>
        <w:t>3</w:t>
      </w:r>
      <w:r w:rsidRPr="00AA0B41">
        <w:rPr>
          <w:rFonts w:hint="eastAsia"/>
          <w:sz w:val="24"/>
        </w:rPr>
        <w:t>）气体分子的方均根速率。</w:t>
      </w:r>
    </w:p>
    <w:p w14:paraId="77DEACB2" w14:textId="77777777" w:rsidR="00965823" w:rsidRPr="009C0640" w:rsidRDefault="00965823" w:rsidP="002A7085">
      <w:pPr>
        <w:spacing w:line="360" w:lineRule="auto"/>
        <w:rPr>
          <w:rFonts w:eastAsiaTheme="minorEastAsia"/>
          <w:sz w:val="24"/>
        </w:rPr>
      </w:pPr>
    </w:p>
    <w:p w14:paraId="088F6BD6" w14:textId="1D5BB17E" w:rsidR="002A7085" w:rsidRPr="009C0640" w:rsidRDefault="002A7085" w:rsidP="002A7085">
      <w:pPr>
        <w:spacing w:line="360" w:lineRule="auto"/>
        <w:rPr>
          <w:rFonts w:eastAsiaTheme="minorEastAsia"/>
          <w:sz w:val="24"/>
        </w:rPr>
      </w:pPr>
      <w:r w:rsidRPr="009C0640">
        <w:rPr>
          <w:rFonts w:eastAsiaTheme="minorEastAsia"/>
          <w:sz w:val="24"/>
        </w:rPr>
        <w:t>七、</w:t>
      </w:r>
      <w:r w:rsidRPr="009C0640">
        <w:rPr>
          <w:rFonts w:eastAsiaTheme="minorEastAsia"/>
          <w:sz w:val="24"/>
        </w:rPr>
        <w:t>(1</w:t>
      </w:r>
      <w:r w:rsidR="008B4014">
        <w:rPr>
          <w:rFonts w:eastAsiaTheme="minorEastAsia"/>
          <w:sz w:val="24"/>
        </w:rPr>
        <w:t>5</w:t>
      </w:r>
      <w:r w:rsidRPr="009C0640">
        <w:rPr>
          <w:rFonts w:eastAsiaTheme="minorEastAsia"/>
          <w:sz w:val="24"/>
        </w:rPr>
        <w:t>分</w:t>
      </w:r>
      <w:r w:rsidRPr="009C0640">
        <w:rPr>
          <w:rFonts w:eastAsiaTheme="minorEastAsia"/>
          <w:sz w:val="24"/>
        </w:rPr>
        <w:t>)</w:t>
      </w:r>
    </w:p>
    <w:p w14:paraId="4FFC200D" w14:textId="314DAD60" w:rsidR="00965823" w:rsidRDefault="00ED0090" w:rsidP="002A7085">
      <w:pPr>
        <w:spacing w:line="360" w:lineRule="auto"/>
        <w:rPr>
          <w:rFonts w:eastAsiaTheme="minorEastAsia"/>
          <w:sz w:val="24"/>
        </w:rPr>
      </w:pPr>
      <w:r>
        <w:rPr>
          <w:noProof/>
          <w:sz w:val="24"/>
        </w:rPr>
        <w:drawing>
          <wp:anchor distT="0" distB="0" distL="114300" distR="114300" simplePos="0" relativeHeight="251666432" behindDoc="1" locked="0" layoutInCell="1" allowOverlap="1" wp14:anchorId="7AA60BF8" wp14:editId="5B7102AA">
            <wp:simplePos x="0" y="0"/>
            <wp:positionH relativeFrom="margin">
              <wp:align>right</wp:align>
            </wp:positionH>
            <wp:positionV relativeFrom="paragraph">
              <wp:posOffset>11430</wp:posOffset>
            </wp:positionV>
            <wp:extent cx="1255395" cy="1527175"/>
            <wp:effectExtent l="0" t="0" r="1905" b="0"/>
            <wp:wrapSquare wrapText="bothSides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5395" cy="152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B3111">
        <w:rPr>
          <w:rFonts w:hint="eastAsia"/>
          <w:sz w:val="24"/>
        </w:rPr>
        <w:t>质量为</w:t>
      </w:r>
      <w:r w:rsidRPr="006B3111">
        <w:rPr>
          <w:position w:val="-10"/>
          <w:sz w:val="24"/>
        </w:rPr>
        <w:object w:dxaOrig="1020" w:dyaOrig="360" w14:anchorId="4F262074">
          <v:shape id="_x0000_i1037" type="#_x0000_t75" style="width:51pt;height:18pt" o:ole="">
            <v:imagedata r:id="rId31" o:title=""/>
          </v:shape>
          <o:OLEObject Type="Embed" ProgID="Equation.DSMT4" ShapeID="_x0000_i1037" DrawAspect="Content" ObjectID="_1558253410" r:id="rId32"/>
        </w:object>
      </w:r>
      <w:r w:rsidRPr="006B3111">
        <w:rPr>
          <w:rFonts w:hint="eastAsia"/>
          <w:sz w:val="24"/>
        </w:rPr>
        <w:t>的氢气被活塞封闭在某一容器的下半部而与外界平衡</w:t>
      </w:r>
      <w:r>
        <w:rPr>
          <w:rFonts w:hint="eastAsia"/>
          <w:sz w:val="24"/>
        </w:rPr>
        <w:t>（设</w:t>
      </w:r>
      <w:r w:rsidRPr="006B3111">
        <w:rPr>
          <w:rFonts w:hint="eastAsia"/>
          <w:sz w:val="24"/>
        </w:rPr>
        <w:t>活塞外大气处于标准状态</w:t>
      </w:r>
      <w:r>
        <w:rPr>
          <w:rFonts w:hint="eastAsia"/>
          <w:sz w:val="24"/>
        </w:rPr>
        <w:t>），</w:t>
      </w:r>
      <w:r w:rsidRPr="006B3111">
        <w:rPr>
          <w:rFonts w:hint="eastAsia"/>
          <w:sz w:val="24"/>
        </w:rPr>
        <w:t>容器开口处有一凸出边缘可防止活塞脱离，如图所示。把</w:t>
      </w:r>
      <w:r w:rsidRPr="006B3111">
        <w:rPr>
          <w:position w:val="-10"/>
          <w:sz w:val="24"/>
        </w:rPr>
        <w:object w:dxaOrig="1260" w:dyaOrig="360" w14:anchorId="04B7E99F">
          <v:shape id="_x0000_i1038" type="#_x0000_t75" style="width:63pt;height:18pt" o:ole="">
            <v:imagedata r:id="rId33" o:title=""/>
          </v:shape>
          <o:OLEObject Type="Embed" ProgID="Equation.DSMT4" ShapeID="_x0000_i1038" DrawAspect="Content" ObjectID="_1558253411" r:id="rId34"/>
        </w:object>
      </w:r>
      <w:r w:rsidRPr="006B3111">
        <w:rPr>
          <w:rFonts w:hint="eastAsia"/>
          <w:sz w:val="24"/>
        </w:rPr>
        <w:t>的热量缓慢地传给气体，使气体逐渐膨胀。</w:t>
      </w:r>
      <w:r>
        <w:rPr>
          <w:rFonts w:hint="eastAsia"/>
          <w:sz w:val="24"/>
        </w:rPr>
        <w:t>若氢气可视为理想气体，且不计</w:t>
      </w:r>
      <w:r w:rsidRPr="006B3111">
        <w:rPr>
          <w:rFonts w:hint="eastAsia"/>
          <w:sz w:val="24"/>
        </w:rPr>
        <w:t>活塞</w:t>
      </w:r>
      <w:r>
        <w:rPr>
          <w:rFonts w:hint="eastAsia"/>
          <w:sz w:val="24"/>
        </w:rPr>
        <w:t>的</w:t>
      </w:r>
      <w:r w:rsidRPr="006B3111">
        <w:rPr>
          <w:rFonts w:hint="eastAsia"/>
          <w:sz w:val="24"/>
        </w:rPr>
        <w:t>质量、厚度</w:t>
      </w:r>
      <w:r>
        <w:rPr>
          <w:rFonts w:hint="eastAsia"/>
          <w:sz w:val="24"/>
        </w:rPr>
        <w:t>及其</w:t>
      </w:r>
      <w:r w:rsidRPr="006B3111">
        <w:rPr>
          <w:rFonts w:hint="eastAsia"/>
          <w:sz w:val="24"/>
        </w:rPr>
        <w:t>与器壁之</w:t>
      </w:r>
      <w:r>
        <w:rPr>
          <w:rFonts w:hint="eastAsia"/>
          <w:sz w:val="24"/>
        </w:rPr>
        <w:t>间的</w:t>
      </w:r>
      <w:r w:rsidRPr="006B3111">
        <w:rPr>
          <w:rFonts w:hint="eastAsia"/>
          <w:sz w:val="24"/>
        </w:rPr>
        <w:t>摩擦</w:t>
      </w:r>
      <w:r>
        <w:rPr>
          <w:rFonts w:hint="eastAsia"/>
          <w:sz w:val="24"/>
        </w:rPr>
        <w:t>，</w:t>
      </w:r>
      <w:r w:rsidRPr="006B3111">
        <w:rPr>
          <w:rFonts w:hint="eastAsia"/>
          <w:sz w:val="24"/>
        </w:rPr>
        <w:t>求氢气最后的体积</w:t>
      </w:r>
      <w:r>
        <w:rPr>
          <w:rFonts w:hint="eastAsia"/>
          <w:sz w:val="24"/>
        </w:rPr>
        <w:t>、</w:t>
      </w:r>
      <w:r w:rsidRPr="006B3111">
        <w:rPr>
          <w:rFonts w:hint="eastAsia"/>
          <w:sz w:val="24"/>
        </w:rPr>
        <w:t>温度和</w:t>
      </w:r>
      <w:r>
        <w:rPr>
          <w:rFonts w:hint="eastAsia"/>
          <w:sz w:val="24"/>
        </w:rPr>
        <w:t>压强</w:t>
      </w:r>
      <w:r w:rsidRPr="006B3111">
        <w:rPr>
          <w:rFonts w:hint="eastAsia"/>
          <w:sz w:val="24"/>
        </w:rPr>
        <w:t>。</w:t>
      </w:r>
    </w:p>
    <w:p w14:paraId="28EF56C4" w14:textId="77777777" w:rsidR="00965823" w:rsidRPr="009C0640" w:rsidRDefault="00965823" w:rsidP="002A7085">
      <w:pPr>
        <w:spacing w:line="360" w:lineRule="auto"/>
        <w:rPr>
          <w:rFonts w:eastAsiaTheme="minorEastAsia"/>
          <w:sz w:val="24"/>
        </w:rPr>
      </w:pPr>
    </w:p>
    <w:sectPr w:rsidR="00965823" w:rsidRPr="009C0640" w:rsidSect="002D56E3">
      <w:headerReference w:type="default" r:id="rId35"/>
      <w:footerReference w:type="even" r:id="rId36"/>
      <w:footerReference w:type="default" r:id="rId37"/>
      <w:pgSz w:w="11906" w:h="16838"/>
      <w:pgMar w:top="1247" w:right="1134" w:bottom="1247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D20FA76" w14:textId="77777777" w:rsidR="006468C6" w:rsidRDefault="006468C6">
      <w:r>
        <w:separator/>
      </w:r>
    </w:p>
  </w:endnote>
  <w:endnote w:type="continuationSeparator" w:id="0">
    <w:p w14:paraId="0DFC2004" w14:textId="77777777" w:rsidR="006468C6" w:rsidRDefault="006468C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9DCE712" w14:textId="77777777" w:rsidR="00360B61" w:rsidRDefault="00360B61">
    <w:pPr>
      <w:pStyle w:val="a3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>
      <w:rPr>
        <w:rStyle w:val="a5"/>
        <w:noProof/>
      </w:rPr>
      <w:t>2</w:t>
    </w:r>
    <w:r>
      <w:rPr>
        <w:rStyle w:val="a5"/>
      </w:rPr>
      <w:fldChar w:fldCharType="end"/>
    </w:r>
  </w:p>
  <w:p w14:paraId="0A9995D7" w14:textId="77777777" w:rsidR="00360B61" w:rsidRDefault="00360B61">
    <w:pPr>
      <w:pStyle w:val="a3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CA7B5A1" w14:textId="32E6A8C0" w:rsidR="00543A52" w:rsidRDefault="00543A52">
    <w:pPr>
      <w:pStyle w:val="a3"/>
      <w:jc w:val="center"/>
    </w:pPr>
    <w:r>
      <w:t xml:space="preserve">B   </w:t>
    </w:r>
    <w:sdt>
      <w:sdtPr>
        <w:id w:val="646324117"/>
        <w:docPartObj>
          <w:docPartGallery w:val="Page Numbers (Bottom of Page)"/>
          <w:docPartUnique/>
        </w:docPartObj>
      </w:sdtPr>
      <w:sdtEndPr/>
      <w:sdtContent>
        <w:sdt>
          <w:sdtPr>
            <w:id w:val="1728636285"/>
            <w:docPartObj>
              <w:docPartGallery w:val="Page Numbers (Top of Page)"/>
              <w:docPartUnique/>
            </w:docPartObj>
          </w:sdtPr>
          <w:sdtEndPr/>
          <w:sdtContent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060194">
              <w:rPr>
                <w:b/>
                <w:bCs/>
                <w:noProof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060194">
              <w:rPr>
                <w:b/>
                <w:bCs/>
                <w:noProof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sdtContent>
        </w:sdt>
      </w:sdtContent>
    </w:sdt>
  </w:p>
  <w:p w14:paraId="26ED7DFA" w14:textId="77777777" w:rsidR="00360B61" w:rsidRDefault="00360B61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2B78E45" w14:textId="77777777" w:rsidR="006468C6" w:rsidRDefault="006468C6">
      <w:r>
        <w:separator/>
      </w:r>
    </w:p>
  </w:footnote>
  <w:footnote w:type="continuationSeparator" w:id="0">
    <w:p w14:paraId="2A99B080" w14:textId="77777777" w:rsidR="006468C6" w:rsidRDefault="006468C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0D62E13" w14:textId="77777777" w:rsidR="00360B61" w:rsidRDefault="00360B61" w:rsidP="002D56E3">
    <w:pPr>
      <w:pStyle w:val="a6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982290"/>
    <w:multiLevelType w:val="hybridMultilevel"/>
    <w:tmpl w:val="ADF62D6C"/>
    <w:lvl w:ilvl="0" w:tplc="DEEC8312">
      <w:start w:val="1"/>
      <w:numFmt w:val="chineseCountingThousand"/>
      <w:lvlText w:val="%1、"/>
      <w:lvlJc w:val="left"/>
      <w:pPr>
        <w:ind w:left="360" w:hanging="360"/>
      </w:pPr>
      <w:rPr>
        <w:rFonts w:hint="default"/>
        <w:sz w:val="24"/>
        <w:szCs w:val="24"/>
        <w:vertAlign w:val="baseline"/>
      </w:rPr>
    </w:lvl>
    <w:lvl w:ilvl="1" w:tplc="7A069DEE">
      <w:start w:val="1"/>
      <w:numFmt w:val="decimal"/>
      <w:lvlText w:val="（%2）"/>
      <w:lvlJc w:val="left"/>
      <w:pPr>
        <w:ind w:left="114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746138C"/>
    <w:multiLevelType w:val="hybridMultilevel"/>
    <w:tmpl w:val="4CE443C8"/>
    <w:lvl w:ilvl="0" w:tplc="910C0DCA">
      <w:start w:val="1"/>
      <w:numFmt w:val="decimal"/>
      <w:lvlText w:val="(%1)"/>
      <w:lvlJc w:val="left"/>
      <w:pPr>
        <w:ind w:left="72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C69A4"/>
    <w:rsid w:val="00000AA5"/>
    <w:rsid w:val="000040D8"/>
    <w:rsid w:val="00004E40"/>
    <w:rsid w:val="0000678B"/>
    <w:rsid w:val="00007877"/>
    <w:rsid w:val="00011C7B"/>
    <w:rsid w:val="00013187"/>
    <w:rsid w:val="0001756D"/>
    <w:rsid w:val="00020DDC"/>
    <w:rsid w:val="00020E84"/>
    <w:rsid w:val="00022452"/>
    <w:rsid w:val="000250D4"/>
    <w:rsid w:val="000254F3"/>
    <w:rsid w:val="00031C39"/>
    <w:rsid w:val="00034FCE"/>
    <w:rsid w:val="00037E02"/>
    <w:rsid w:val="000471FA"/>
    <w:rsid w:val="00053A15"/>
    <w:rsid w:val="0005723B"/>
    <w:rsid w:val="00060194"/>
    <w:rsid w:val="00061D24"/>
    <w:rsid w:val="000660B1"/>
    <w:rsid w:val="00067324"/>
    <w:rsid w:val="0007172A"/>
    <w:rsid w:val="00076206"/>
    <w:rsid w:val="00083393"/>
    <w:rsid w:val="000900BB"/>
    <w:rsid w:val="0009012D"/>
    <w:rsid w:val="000922D2"/>
    <w:rsid w:val="00095ADE"/>
    <w:rsid w:val="00096967"/>
    <w:rsid w:val="0009777B"/>
    <w:rsid w:val="00097CCA"/>
    <w:rsid w:val="00097F87"/>
    <w:rsid w:val="000A0B82"/>
    <w:rsid w:val="000A0BFD"/>
    <w:rsid w:val="000A0ECE"/>
    <w:rsid w:val="000A333A"/>
    <w:rsid w:val="000A478E"/>
    <w:rsid w:val="000A62FA"/>
    <w:rsid w:val="000B0ED0"/>
    <w:rsid w:val="000B6250"/>
    <w:rsid w:val="000B6DAD"/>
    <w:rsid w:val="000C035B"/>
    <w:rsid w:val="000C0F8D"/>
    <w:rsid w:val="000C2E3E"/>
    <w:rsid w:val="000C5373"/>
    <w:rsid w:val="000C58BB"/>
    <w:rsid w:val="000D0E07"/>
    <w:rsid w:val="000D5351"/>
    <w:rsid w:val="000E362B"/>
    <w:rsid w:val="000E5845"/>
    <w:rsid w:val="000E74F1"/>
    <w:rsid w:val="000E7FF3"/>
    <w:rsid w:val="000F4C23"/>
    <w:rsid w:val="000F64FB"/>
    <w:rsid w:val="000F6FF9"/>
    <w:rsid w:val="0010096B"/>
    <w:rsid w:val="00105DE4"/>
    <w:rsid w:val="00107B5B"/>
    <w:rsid w:val="0011079A"/>
    <w:rsid w:val="00111CD5"/>
    <w:rsid w:val="00115202"/>
    <w:rsid w:val="0011606F"/>
    <w:rsid w:val="001214A8"/>
    <w:rsid w:val="001227D2"/>
    <w:rsid w:val="00122DB8"/>
    <w:rsid w:val="001242A9"/>
    <w:rsid w:val="00127554"/>
    <w:rsid w:val="00132BB4"/>
    <w:rsid w:val="00133B7E"/>
    <w:rsid w:val="00135931"/>
    <w:rsid w:val="0014032E"/>
    <w:rsid w:val="001508EA"/>
    <w:rsid w:val="00156951"/>
    <w:rsid w:val="00156BD6"/>
    <w:rsid w:val="0016011D"/>
    <w:rsid w:val="00170CEB"/>
    <w:rsid w:val="00172574"/>
    <w:rsid w:val="00172C92"/>
    <w:rsid w:val="00173BA3"/>
    <w:rsid w:val="00174E79"/>
    <w:rsid w:val="00174F22"/>
    <w:rsid w:val="00175703"/>
    <w:rsid w:val="00176563"/>
    <w:rsid w:val="00180FCE"/>
    <w:rsid w:val="00181F61"/>
    <w:rsid w:val="00182A61"/>
    <w:rsid w:val="001839F4"/>
    <w:rsid w:val="00184168"/>
    <w:rsid w:val="001858C4"/>
    <w:rsid w:val="00192F9C"/>
    <w:rsid w:val="00194BD0"/>
    <w:rsid w:val="001A0838"/>
    <w:rsid w:val="001A1675"/>
    <w:rsid w:val="001A254F"/>
    <w:rsid w:val="001A300D"/>
    <w:rsid w:val="001A3B1C"/>
    <w:rsid w:val="001A43F6"/>
    <w:rsid w:val="001A4965"/>
    <w:rsid w:val="001B3FDB"/>
    <w:rsid w:val="001B51BF"/>
    <w:rsid w:val="001C07A3"/>
    <w:rsid w:val="001C517F"/>
    <w:rsid w:val="001C57C5"/>
    <w:rsid w:val="001C5CDE"/>
    <w:rsid w:val="001D27C6"/>
    <w:rsid w:val="001D2E72"/>
    <w:rsid w:val="001D3391"/>
    <w:rsid w:val="001D5B74"/>
    <w:rsid w:val="001D6584"/>
    <w:rsid w:val="001E2FE5"/>
    <w:rsid w:val="001E4510"/>
    <w:rsid w:val="001F3855"/>
    <w:rsid w:val="001F4E58"/>
    <w:rsid w:val="001F7BD7"/>
    <w:rsid w:val="002057D7"/>
    <w:rsid w:val="00211F29"/>
    <w:rsid w:val="002172A5"/>
    <w:rsid w:val="002214E8"/>
    <w:rsid w:val="00221EFD"/>
    <w:rsid w:val="00221FE3"/>
    <w:rsid w:val="00224C31"/>
    <w:rsid w:val="00226F17"/>
    <w:rsid w:val="00227F77"/>
    <w:rsid w:val="00237190"/>
    <w:rsid w:val="00241312"/>
    <w:rsid w:val="002430A4"/>
    <w:rsid w:val="00243911"/>
    <w:rsid w:val="00243EBA"/>
    <w:rsid w:val="0024601D"/>
    <w:rsid w:val="00246850"/>
    <w:rsid w:val="00246954"/>
    <w:rsid w:val="00256325"/>
    <w:rsid w:val="002602E6"/>
    <w:rsid w:val="00260E8A"/>
    <w:rsid w:val="00261156"/>
    <w:rsid w:val="00263617"/>
    <w:rsid w:val="002715F5"/>
    <w:rsid w:val="00272A6A"/>
    <w:rsid w:val="00275F36"/>
    <w:rsid w:val="00276FB9"/>
    <w:rsid w:val="002776F2"/>
    <w:rsid w:val="00281E58"/>
    <w:rsid w:val="00284E99"/>
    <w:rsid w:val="00293AD7"/>
    <w:rsid w:val="0029487C"/>
    <w:rsid w:val="002A1184"/>
    <w:rsid w:val="002A214F"/>
    <w:rsid w:val="002A21FA"/>
    <w:rsid w:val="002A603B"/>
    <w:rsid w:val="002A6E17"/>
    <w:rsid w:val="002A7085"/>
    <w:rsid w:val="002B07A4"/>
    <w:rsid w:val="002B10E5"/>
    <w:rsid w:val="002B38B6"/>
    <w:rsid w:val="002B3DE1"/>
    <w:rsid w:val="002B4B61"/>
    <w:rsid w:val="002B5711"/>
    <w:rsid w:val="002B581F"/>
    <w:rsid w:val="002B6293"/>
    <w:rsid w:val="002B6B8D"/>
    <w:rsid w:val="002B7FD4"/>
    <w:rsid w:val="002C0947"/>
    <w:rsid w:val="002C096C"/>
    <w:rsid w:val="002D0AE9"/>
    <w:rsid w:val="002D34BB"/>
    <w:rsid w:val="002D357B"/>
    <w:rsid w:val="002D399A"/>
    <w:rsid w:val="002D45E0"/>
    <w:rsid w:val="002D4E20"/>
    <w:rsid w:val="002D56E3"/>
    <w:rsid w:val="002D6A7F"/>
    <w:rsid w:val="002D6F0A"/>
    <w:rsid w:val="002D7504"/>
    <w:rsid w:val="002E11D0"/>
    <w:rsid w:val="002E1AE2"/>
    <w:rsid w:val="002F322C"/>
    <w:rsid w:val="002F4809"/>
    <w:rsid w:val="002F69CF"/>
    <w:rsid w:val="00300937"/>
    <w:rsid w:val="00301920"/>
    <w:rsid w:val="00305B8A"/>
    <w:rsid w:val="003079F5"/>
    <w:rsid w:val="00307D5B"/>
    <w:rsid w:val="00310BB8"/>
    <w:rsid w:val="00317335"/>
    <w:rsid w:val="00317C9B"/>
    <w:rsid w:val="0032139B"/>
    <w:rsid w:val="00321E48"/>
    <w:rsid w:val="0032371B"/>
    <w:rsid w:val="00325C6E"/>
    <w:rsid w:val="00327BB1"/>
    <w:rsid w:val="00336059"/>
    <w:rsid w:val="00336F74"/>
    <w:rsid w:val="00342100"/>
    <w:rsid w:val="00344126"/>
    <w:rsid w:val="00344911"/>
    <w:rsid w:val="00351918"/>
    <w:rsid w:val="00354ACF"/>
    <w:rsid w:val="00360974"/>
    <w:rsid w:val="00360B61"/>
    <w:rsid w:val="00363595"/>
    <w:rsid w:val="003652BB"/>
    <w:rsid w:val="00365E21"/>
    <w:rsid w:val="00366AA0"/>
    <w:rsid w:val="00367BDC"/>
    <w:rsid w:val="003700FB"/>
    <w:rsid w:val="00371014"/>
    <w:rsid w:val="003713B9"/>
    <w:rsid w:val="00371B56"/>
    <w:rsid w:val="0037284B"/>
    <w:rsid w:val="00375236"/>
    <w:rsid w:val="003800E1"/>
    <w:rsid w:val="003856C8"/>
    <w:rsid w:val="00385C99"/>
    <w:rsid w:val="003862D8"/>
    <w:rsid w:val="00386932"/>
    <w:rsid w:val="00392033"/>
    <w:rsid w:val="00392DE0"/>
    <w:rsid w:val="00395855"/>
    <w:rsid w:val="00397342"/>
    <w:rsid w:val="003A20AD"/>
    <w:rsid w:val="003A3DCF"/>
    <w:rsid w:val="003A471E"/>
    <w:rsid w:val="003B26CE"/>
    <w:rsid w:val="003B36A1"/>
    <w:rsid w:val="003B79C4"/>
    <w:rsid w:val="003C1E28"/>
    <w:rsid w:val="003C660F"/>
    <w:rsid w:val="003C70D5"/>
    <w:rsid w:val="003C756F"/>
    <w:rsid w:val="003C77EC"/>
    <w:rsid w:val="003D3C1F"/>
    <w:rsid w:val="003D466B"/>
    <w:rsid w:val="003D563A"/>
    <w:rsid w:val="003D63BC"/>
    <w:rsid w:val="003D6548"/>
    <w:rsid w:val="003E11A1"/>
    <w:rsid w:val="003E1C24"/>
    <w:rsid w:val="003E213E"/>
    <w:rsid w:val="003E22A5"/>
    <w:rsid w:val="003E37CF"/>
    <w:rsid w:val="003E37EA"/>
    <w:rsid w:val="003E3F23"/>
    <w:rsid w:val="003E72D9"/>
    <w:rsid w:val="003E76A4"/>
    <w:rsid w:val="003E7EDC"/>
    <w:rsid w:val="003F0A45"/>
    <w:rsid w:val="003F1695"/>
    <w:rsid w:val="003F2898"/>
    <w:rsid w:val="003F2F7A"/>
    <w:rsid w:val="003F7F40"/>
    <w:rsid w:val="004001A9"/>
    <w:rsid w:val="00404CBB"/>
    <w:rsid w:val="00405CB0"/>
    <w:rsid w:val="004067AB"/>
    <w:rsid w:val="0041233A"/>
    <w:rsid w:val="00417C94"/>
    <w:rsid w:val="00421603"/>
    <w:rsid w:val="00422400"/>
    <w:rsid w:val="0042344F"/>
    <w:rsid w:val="00425DE7"/>
    <w:rsid w:val="00426F5F"/>
    <w:rsid w:val="00427F3C"/>
    <w:rsid w:val="00431EC4"/>
    <w:rsid w:val="004329DE"/>
    <w:rsid w:val="004341B5"/>
    <w:rsid w:val="00437046"/>
    <w:rsid w:val="00441762"/>
    <w:rsid w:val="004429B0"/>
    <w:rsid w:val="00443AE1"/>
    <w:rsid w:val="00444372"/>
    <w:rsid w:val="00444E59"/>
    <w:rsid w:val="00446D25"/>
    <w:rsid w:val="00450DB7"/>
    <w:rsid w:val="00454974"/>
    <w:rsid w:val="00455045"/>
    <w:rsid w:val="00455301"/>
    <w:rsid w:val="00455A74"/>
    <w:rsid w:val="00460E77"/>
    <w:rsid w:val="0046152F"/>
    <w:rsid w:val="004644ED"/>
    <w:rsid w:val="004653E1"/>
    <w:rsid w:val="00466003"/>
    <w:rsid w:val="00467153"/>
    <w:rsid w:val="00467B76"/>
    <w:rsid w:val="0047154D"/>
    <w:rsid w:val="0047278C"/>
    <w:rsid w:val="00474652"/>
    <w:rsid w:val="00474A18"/>
    <w:rsid w:val="00474D27"/>
    <w:rsid w:val="00477BDC"/>
    <w:rsid w:val="00480BD4"/>
    <w:rsid w:val="004832AF"/>
    <w:rsid w:val="004900B6"/>
    <w:rsid w:val="00490FAE"/>
    <w:rsid w:val="004947E6"/>
    <w:rsid w:val="00494C01"/>
    <w:rsid w:val="00496D8C"/>
    <w:rsid w:val="00497A15"/>
    <w:rsid w:val="004A099D"/>
    <w:rsid w:val="004A106C"/>
    <w:rsid w:val="004A1F96"/>
    <w:rsid w:val="004B1B30"/>
    <w:rsid w:val="004B6834"/>
    <w:rsid w:val="004B7EBE"/>
    <w:rsid w:val="004C2654"/>
    <w:rsid w:val="004C3BBF"/>
    <w:rsid w:val="004C4193"/>
    <w:rsid w:val="004D5579"/>
    <w:rsid w:val="004D587B"/>
    <w:rsid w:val="004D68FA"/>
    <w:rsid w:val="004E2634"/>
    <w:rsid w:val="004E78CF"/>
    <w:rsid w:val="004F0431"/>
    <w:rsid w:val="004F0563"/>
    <w:rsid w:val="004F0EAE"/>
    <w:rsid w:val="004F1663"/>
    <w:rsid w:val="004F2B43"/>
    <w:rsid w:val="00500A3B"/>
    <w:rsid w:val="00501AE7"/>
    <w:rsid w:val="00504710"/>
    <w:rsid w:val="00514EBA"/>
    <w:rsid w:val="00521009"/>
    <w:rsid w:val="0052361E"/>
    <w:rsid w:val="00530261"/>
    <w:rsid w:val="00533F34"/>
    <w:rsid w:val="00536B29"/>
    <w:rsid w:val="00540D5B"/>
    <w:rsid w:val="00543A52"/>
    <w:rsid w:val="00547A2C"/>
    <w:rsid w:val="005536F4"/>
    <w:rsid w:val="005633DF"/>
    <w:rsid w:val="005645DC"/>
    <w:rsid w:val="00566C54"/>
    <w:rsid w:val="005672E0"/>
    <w:rsid w:val="00570D64"/>
    <w:rsid w:val="005712BC"/>
    <w:rsid w:val="005714B4"/>
    <w:rsid w:val="0057155E"/>
    <w:rsid w:val="00576602"/>
    <w:rsid w:val="00577798"/>
    <w:rsid w:val="00582A2C"/>
    <w:rsid w:val="00583361"/>
    <w:rsid w:val="00585CCD"/>
    <w:rsid w:val="0059032D"/>
    <w:rsid w:val="005A30D0"/>
    <w:rsid w:val="005B11F5"/>
    <w:rsid w:val="005B497E"/>
    <w:rsid w:val="005B596E"/>
    <w:rsid w:val="005B6C2B"/>
    <w:rsid w:val="005B7C57"/>
    <w:rsid w:val="005C189C"/>
    <w:rsid w:val="005C2E74"/>
    <w:rsid w:val="005C44AA"/>
    <w:rsid w:val="005C5D73"/>
    <w:rsid w:val="005C72D3"/>
    <w:rsid w:val="005D15BD"/>
    <w:rsid w:val="005D417A"/>
    <w:rsid w:val="005D4815"/>
    <w:rsid w:val="005D5BF6"/>
    <w:rsid w:val="005D76A4"/>
    <w:rsid w:val="005D7A7C"/>
    <w:rsid w:val="005E331D"/>
    <w:rsid w:val="005E4A9F"/>
    <w:rsid w:val="005F1799"/>
    <w:rsid w:val="005F3A54"/>
    <w:rsid w:val="005F407D"/>
    <w:rsid w:val="005F51F3"/>
    <w:rsid w:val="0060117F"/>
    <w:rsid w:val="00602179"/>
    <w:rsid w:val="00607885"/>
    <w:rsid w:val="00620F09"/>
    <w:rsid w:val="00624223"/>
    <w:rsid w:val="006258AA"/>
    <w:rsid w:val="00625C61"/>
    <w:rsid w:val="00626B44"/>
    <w:rsid w:val="006273D1"/>
    <w:rsid w:val="006328AB"/>
    <w:rsid w:val="00634B30"/>
    <w:rsid w:val="00634B49"/>
    <w:rsid w:val="00641759"/>
    <w:rsid w:val="006443E6"/>
    <w:rsid w:val="00644950"/>
    <w:rsid w:val="00644E9C"/>
    <w:rsid w:val="00645562"/>
    <w:rsid w:val="00645712"/>
    <w:rsid w:val="006468C6"/>
    <w:rsid w:val="0065177D"/>
    <w:rsid w:val="00656734"/>
    <w:rsid w:val="006615FD"/>
    <w:rsid w:val="00662E11"/>
    <w:rsid w:val="0066370C"/>
    <w:rsid w:val="00663B5F"/>
    <w:rsid w:val="00666497"/>
    <w:rsid w:val="0066704D"/>
    <w:rsid w:val="0067036F"/>
    <w:rsid w:val="00671984"/>
    <w:rsid w:val="00671A50"/>
    <w:rsid w:val="00673091"/>
    <w:rsid w:val="00674B2A"/>
    <w:rsid w:val="00680BFE"/>
    <w:rsid w:val="00683930"/>
    <w:rsid w:val="00684DE3"/>
    <w:rsid w:val="00685EB8"/>
    <w:rsid w:val="0068637F"/>
    <w:rsid w:val="00690FFF"/>
    <w:rsid w:val="0069215D"/>
    <w:rsid w:val="006939D5"/>
    <w:rsid w:val="00697B0F"/>
    <w:rsid w:val="006A09BF"/>
    <w:rsid w:val="006A2A29"/>
    <w:rsid w:val="006A4D95"/>
    <w:rsid w:val="006A4DDF"/>
    <w:rsid w:val="006A6D32"/>
    <w:rsid w:val="006A7AB3"/>
    <w:rsid w:val="006B0CF1"/>
    <w:rsid w:val="006B1D41"/>
    <w:rsid w:val="006B22A4"/>
    <w:rsid w:val="006B3CBA"/>
    <w:rsid w:val="006B411F"/>
    <w:rsid w:val="006B4982"/>
    <w:rsid w:val="006B6BD2"/>
    <w:rsid w:val="006C711F"/>
    <w:rsid w:val="006C7532"/>
    <w:rsid w:val="006D0C76"/>
    <w:rsid w:val="006D178B"/>
    <w:rsid w:val="006D37A9"/>
    <w:rsid w:val="006D3BCC"/>
    <w:rsid w:val="006D3FE0"/>
    <w:rsid w:val="006D5AC2"/>
    <w:rsid w:val="006D6480"/>
    <w:rsid w:val="006E3F45"/>
    <w:rsid w:val="006E56E6"/>
    <w:rsid w:val="006F6A7D"/>
    <w:rsid w:val="006F7CA5"/>
    <w:rsid w:val="00701CB5"/>
    <w:rsid w:val="00702F5B"/>
    <w:rsid w:val="00706A45"/>
    <w:rsid w:val="007118E7"/>
    <w:rsid w:val="007125D3"/>
    <w:rsid w:val="007126DE"/>
    <w:rsid w:val="00712AB6"/>
    <w:rsid w:val="00712F96"/>
    <w:rsid w:val="00714410"/>
    <w:rsid w:val="00715C7E"/>
    <w:rsid w:val="00716B3B"/>
    <w:rsid w:val="00716C83"/>
    <w:rsid w:val="00717EE7"/>
    <w:rsid w:val="00721A92"/>
    <w:rsid w:val="00722DAB"/>
    <w:rsid w:val="00724F60"/>
    <w:rsid w:val="007268D7"/>
    <w:rsid w:val="00730D4C"/>
    <w:rsid w:val="00732F77"/>
    <w:rsid w:val="00736476"/>
    <w:rsid w:val="00736F39"/>
    <w:rsid w:val="00742D22"/>
    <w:rsid w:val="007438AF"/>
    <w:rsid w:val="00745375"/>
    <w:rsid w:val="007466D8"/>
    <w:rsid w:val="00747B25"/>
    <w:rsid w:val="007503B9"/>
    <w:rsid w:val="00750D1E"/>
    <w:rsid w:val="007515FA"/>
    <w:rsid w:val="007519CB"/>
    <w:rsid w:val="00751EE8"/>
    <w:rsid w:val="00756244"/>
    <w:rsid w:val="0075713F"/>
    <w:rsid w:val="00757614"/>
    <w:rsid w:val="00757D99"/>
    <w:rsid w:val="0076047A"/>
    <w:rsid w:val="007615FC"/>
    <w:rsid w:val="00761933"/>
    <w:rsid w:val="00762477"/>
    <w:rsid w:val="00764169"/>
    <w:rsid w:val="007716D2"/>
    <w:rsid w:val="0077194F"/>
    <w:rsid w:val="00774DA2"/>
    <w:rsid w:val="00776311"/>
    <w:rsid w:val="00776DEF"/>
    <w:rsid w:val="00777294"/>
    <w:rsid w:val="00777955"/>
    <w:rsid w:val="00777D59"/>
    <w:rsid w:val="007818AA"/>
    <w:rsid w:val="00781BCB"/>
    <w:rsid w:val="00790097"/>
    <w:rsid w:val="0079072B"/>
    <w:rsid w:val="00795A45"/>
    <w:rsid w:val="00795AE5"/>
    <w:rsid w:val="00795B48"/>
    <w:rsid w:val="00795ED5"/>
    <w:rsid w:val="00797B70"/>
    <w:rsid w:val="007A030D"/>
    <w:rsid w:val="007A0938"/>
    <w:rsid w:val="007A33CF"/>
    <w:rsid w:val="007A4A5E"/>
    <w:rsid w:val="007A6E99"/>
    <w:rsid w:val="007A76EE"/>
    <w:rsid w:val="007A790A"/>
    <w:rsid w:val="007B3807"/>
    <w:rsid w:val="007B6721"/>
    <w:rsid w:val="007C064A"/>
    <w:rsid w:val="007C32F2"/>
    <w:rsid w:val="007C7479"/>
    <w:rsid w:val="007D039F"/>
    <w:rsid w:val="007D4975"/>
    <w:rsid w:val="007D527C"/>
    <w:rsid w:val="007D7C7D"/>
    <w:rsid w:val="007F3400"/>
    <w:rsid w:val="007F7AA3"/>
    <w:rsid w:val="00801508"/>
    <w:rsid w:val="00803089"/>
    <w:rsid w:val="0080330E"/>
    <w:rsid w:val="00804553"/>
    <w:rsid w:val="008047A7"/>
    <w:rsid w:val="00805B9B"/>
    <w:rsid w:val="008060A8"/>
    <w:rsid w:val="00806BC5"/>
    <w:rsid w:val="008142EB"/>
    <w:rsid w:val="0082077D"/>
    <w:rsid w:val="008274E8"/>
    <w:rsid w:val="0083118A"/>
    <w:rsid w:val="00834A8B"/>
    <w:rsid w:val="00834B2B"/>
    <w:rsid w:val="0083562E"/>
    <w:rsid w:val="00846E05"/>
    <w:rsid w:val="008473E3"/>
    <w:rsid w:val="008529C4"/>
    <w:rsid w:val="008562E6"/>
    <w:rsid w:val="00863FBB"/>
    <w:rsid w:val="0086675F"/>
    <w:rsid w:val="008701DE"/>
    <w:rsid w:val="00875583"/>
    <w:rsid w:val="008758D3"/>
    <w:rsid w:val="00881D63"/>
    <w:rsid w:val="0088284F"/>
    <w:rsid w:val="00884D6D"/>
    <w:rsid w:val="00886750"/>
    <w:rsid w:val="00892F2B"/>
    <w:rsid w:val="00893724"/>
    <w:rsid w:val="00893CDA"/>
    <w:rsid w:val="008A188C"/>
    <w:rsid w:val="008A1C43"/>
    <w:rsid w:val="008A458E"/>
    <w:rsid w:val="008B03F9"/>
    <w:rsid w:val="008B24D9"/>
    <w:rsid w:val="008B3724"/>
    <w:rsid w:val="008B4014"/>
    <w:rsid w:val="008B4334"/>
    <w:rsid w:val="008B6BA9"/>
    <w:rsid w:val="008C173A"/>
    <w:rsid w:val="008D068E"/>
    <w:rsid w:val="008D0C8B"/>
    <w:rsid w:val="008D2655"/>
    <w:rsid w:val="008D2EFC"/>
    <w:rsid w:val="008D6A4E"/>
    <w:rsid w:val="008D734B"/>
    <w:rsid w:val="008E045E"/>
    <w:rsid w:val="008E184E"/>
    <w:rsid w:val="008E5334"/>
    <w:rsid w:val="008E6590"/>
    <w:rsid w:val="008E7819"/>
    <w:rsid w:val="008F089D"/>
    <w:rsid w:val="008F50EA"/>
    <w:rsid w:val="00901B68"/>
    <w:rsid w:val="0090350F"/>
    <w:rsid w:val="00904F7B"/>
    <w:rsid w:val="0090679A"/>
    <w:rsid w:val="00907DDF"/>
    <w:rsid w:val="00913CF7"/>
    <w:rsid w:val="00925E32"/>
    <w:rsid w:val="009268E5"/>
    <w:rsid w:val="00926F1B"/>
    <w:rsid w:val="00927CB6"/>
    <w:rsid w:val="00927FED"/>
    <w:rsid w:val="00930F9C"/>
    <w:rsid w:val="00931686"/>
    <w:rsid w:val="00941623"/>
    <w:rsid w:val="009426B0"/>
    <w:rsid w:val="00943EBE"/>
    <w:rsid w:val="0094475D"/>
    <w:rsid w:val="009449BD"/>
    <w:rsid w:val="00945305"/>
    <w:rsid w:val="0094775D"/>
    <w:rsid w:val="00947C17"/>
    <w:rsid w:val="00947E61"/>
    <w:rsid w:val="00962690"/>
    <w:rsid w:val="00963DCD"/>
    <w:rsid w:val="00965823"/>
    <w:rsid w:val="00967FC3"/>
    <w:rsid w:val="009703C3"/>
    <w:rsid w:val="00974928"/>
    <w:rsid w:val="00974C06"/>
    <w:rsid w:val="00981ADA"/>
    <w:rsid w:val="00986528"/>
    <w:rsid w:val="00986D3E"/>
    <w:rsid w:val="009876F7"/>
    <w:rsid w:val="00992853"/>
    <w:rsid w:val="009A042D"/>
    <w:rsid w:val="009A38D9"/>
    <w:rsid w:val="009A4927"/>
    <w:rsid w:val="009A7038"/>
    <w:rsid w:val="009B00EE"/>
    <w:rsid w:val="009B2B7B"/>
    <w:rsid w:val="009B55F3"/>
    <w:rsid w:val="009C0640"/>
    <w:rsid w:val="009C1318"/>
    <w:rsid w:val="009C2D0A"/>
    <w:rsid w:val="009C3CAB"/>
    <w:rsid w:val="009C516D"/>
    <w:rsid w:val="009C5639"/>
    <w:rsid w:val="009C591B"/>
    <w:rsid w:val="009C6206"/>
    <w:rsid w:val="009C7B6B"/>
    <w:rsid w:val="009D285D"/>
    <w:rsid w:val="009D7E4B"/>
    <w:rsid w:val="009E147B"/>
    <w:rsid w:val="009E1558"/>
    <w:rsid w:val="009E7709"/>
    <w:rsid w:val="009F0F73"/>
    <w:rsid w:val="009F1CCC"/>
    <w:rsid w:val="009F2504"/>
    <w:rsid w:val="009F3B45"/>
    <w:rsid w:val="009F6490"/>
    <w:rsid w:val="009F6EB0"/>
    <w:rsid w:val="00A05A0C"/>
    <w:rsid w:val="00A10D0B"/>
    <w:rsid w:val="00A110A7"/>
    <w:rsid w:val="00A122CC"/>
    <w:rsid w:val="00A13B42"/>
    <w:rsid w:val="00A13F29"/>
    <w:rsid w:val="00A20329"/>
    <w:rsid w:val="00A20551"/>
    <w:rsid w:val="00A212B3"/>
    <w:rsid w:val="00A22BCF"/>
    <w:rsid w:val="00A23D06"/>
    <w:rsid w:val="00A24383"/>
    <w:rsid w:val="00A25C4F"/>
    <w:rsid w:val="00A278EB"/>
    <w:rsid w:val="00A30656"/>
    <w:rsid w:val="00A3072E"/>
    <w:rsid w:val="00A31DAE"/>
    <w:rsid w:val="00A36D2A"/>
    <w:rsid w:val="00A44360"/>
    <w:rsid w:val="00A46A74"/>
    <w:rsid w:val="00A50E9C"/>
    <w:rsid w:val="00A54C5F"/>
    <w:rsid w:val="00A5744B"/>
    <w:rsid w:val="00A64DCC"/>
    <w:rsid w:val="00A7100A"/>
    <w:rsid w:val="00A75239"/>
    <w:rsid w:val="00A75333"/>
    <w:rsid w:val="00A8181E"/>
    <w:rsid w:val="00A82149"/>
    <w:rsid w:val="00A82A13"/>
    <w:rsid w:val="00A8750B"/>
    <w:rsid w:val="00A876CB"/>
    <w:rsid w:val="00A8777C"/>
    <w:rsid w:val="00A93186"/>
    <w:rsid w:val="00A947F2"/>
    <w:rsid w:val="00A95E67"/>
    <w:rsid w:val="00A97E55"/>
    <w:rsid w:val="00AA28F7"/>
    <w:rsid w:val="00AA2D1B"/>
    <w:rsid w:val="00AA7544"/>
    <w:rsid w:val="00AB05A4"/>
    <w:rsid w:val="00AB204C"/>
    <w:rsid w:val="00AB41A1"/>
    <w:rsid w:val="00AB668D"/>
    <w:rsid w:val="00AC3DA3"/>
    <w:rsid w:val="00AC5050"/>
    <w:rsid w:val="00AC563D"/>
    <w:rsid w:val="00AC79C6"/>
    <w:rsid w:val="00AD175F"/>
    <w:rsid w:val="00AD68DF"/>
    <w:rsid w:val="00AE1368"/>
    <w:rsid w:val="00AE2A80"/>
    <w:rsid w:val="00AE42BD"/>
    <w:rsid w:val="00AE7DBD"/>
    <w:rsid w:val="00AF5BB4"/>
    <w:rsid w:val="00B0082B"/>
    <w:rsid w:val="00B011F1"/>
    <w:rsid w:val="00B02028"/>
    <w:rsid w:val="00B05F64"/>
    <w:rsid w:val="00B07664"/>
    <w:rsid w:val="00B100D3"/>
    <w:rsid w:val="00B1083B"/>
    <w:rsid w:val="00B11E04"/>
    <w:rsid w:val="00B11E94"/>
    <w:rsid w:val="00B135A2"/>
    <w:rsid w:val="00B14A35"/>
    <w:rsid w:val="00B1538C"/>
    <w:rsid w:val="00B153C2"/>
    <w:rsid w:val="00B15539"/>
    <w:rsid w:val="00B157F2"/>
    <w:rsid w:val="00B209E5"/>
    <w:rsid w:val="00B20BB3"/>
    <w:rsid w:val="00B215CE"/>
    <w:rsid w:val="00B24898"/>
    <w:rsid w:val="00B259D0"/>
    <w:rsid w:val="00B34154"/>
    <w:rsid w:val="00B3755F"/>
    <w:rsid w:val="00B37B23"/>
    <w:rsid w:val="00B40580"/>
    <w:rsid w:val="00B44192"/>
    <w:rsid w:val="00B54B13"/>
    <w:rsid w:val="00B57C9F"/>
    <w:rsid w:val="00B60F74"/>
    <w:rsid w:val="00B6252D"/>
    <w:rsid w:val="00B62F63"/>
    <w:rsid w:val="00B62F80"/>
    <w:rsid w:val="00B6477E"/>
    <w:rsid w:val="00B64BBA"/>
    <w:rsid w:val="00B66CC7"/>
    <w:rsid w:val="00B75823"/>
    <w:rsid w:val="00B77810"/>
    <w:rsid w:val="00B77D46"/>
    <w:rsid w:val="00B844CF"/>
    <w:rsid w:val="00B851E2"/>
    <w:rsid w:val="00B9199C"/>
    <w:rsid w:val="00B929DB"/>
    <w:rsid w:val="00B95950"/>
    <w:rsid w:val="00BA038B"/>
    <w:rsid w:val="00BA0767"/>
    <w:rsid w:val="00BA21CA"/>
    <w:rsid w:val="00BA7C08"/>
    <w:rsid w:val="00BB4A7F"/>
    <w:rsid w:val="00BB4D13"/>
    <w:rsid w:val="00BB5D2C"/>
    <w:rsid w:val="00BB5E1B"/>
    <w:rsid w:val="00BB7CCB"/>
    <w:rsid w:val="00BC1A5B"/>
    <w:rsid w:val="00BC33EB"/>
    <w:rsid w:val="00BC3C10"/>
    <w:rsid w:val="00BC47D7"/>
    <w:rsid w:val="00BC5D04"/>
    <w:rsid w:val="00BC5F2F"/>
    <w:rsid w:val="00BC6227"/>
    <w:rsid w:val="00BC69A4"/>
    <w:rsid w:val="00BC7624"/>
    <w:rsid w:val="00BC7904"/>
    <w:rsid w:val="00BC7FBF"/>
    <w:rsid w:val="00BD1E42"/>
    <w:rsid w:val="00BD2EED"/>
    <w:rsid w:val="00BD496B"/>
    <w:rsid w:val="00BE08F1"/>
    <w:rsid w:val="00BE2033"/>
    <w:rsid w:val="00BE5FDD"/>
    <w:rsid w:val="00BE6A8A"/>
    <w:rsid w:val="00BE6C47"/>
    <w:rsid w:val="00BF0EAD"/>
    <w:rsid w:val="00BF0F46"/>
    <w:rsid w:val="00BF6B45"/>
    <w:rsid w:val="00BF6D8E"/>
    <w:rsid w:val="00BF6EBC"/>
    <w:rsid w:val="00C076AD"/>
    <w:rsid w:val="00C14B3A"/>
    <w:rsid w:val="00C16132"/>
    <w:rsid w:val="00C165FD"/>
    <w:rsid w:val="00C17182"/>
    <w:rsid w:val="00C22E34"/>
    <w:rsid w:val="00C234F0"/>
    <w:rsid w:val="00C250AA"/>
    <w:rsid w:val="00C315C7"/>
    <w:rsid w:val="00C32D7C"/>
    <w:rsid w:val="00C40A54"/>
    <w:rsid w:val="00C42F4B"/>
    <w:rsid w:val="00C44670"/>
    <w:rsid w:val="00C45F73"/>
    <w:rsid w:val="00C46186"/>
    <w:rsid w:val="00C47371"/>
    <w:rsid w:val="00C50291"/>
    <w:rsid w:val="00C53D1D"/>
    <w:rsid w:val="00C5405F"/>
    <w:rsid w:val="00C5434C"/>
    <w:rsid w:val="00C5633F"/>
    <w:rsid w:val="00C672A7"/>
    <w:rsid w:val="00C707F7"/>
    <w:rsid w:val="00C7163C"/>
    <w:rsid w:val="00C73195"/>
    <w:rsid w:val="00C73651"/>
    <w:rsid w:val="00C740F0"/>
    <w:rsid w:val="00C80527"/>
    <w:rsid w:val="00C81601"/>
    <w:rsid w:val="00C82209"/>
    <w:rsid w:val="00C831D7"/>
    <w:rsid w:val="00C8405F"/>
    <w:rsid w:val="00C86D5C"/>
    <w:rsid w:val="00C870D9"/>
    <w:rsid w:val="00C905A9"/>
    <w:rsid w:val="00C94543"/>
    <w:rsid w:val="00CA4A52"/>
    <w:rsid w:val="00CB194D"/>
    <w:rsid w:val="00CB3405"/>
    <w:rsid w:val="00CB4E24"/>
    <w:rsid w:val="00CC2AEF"/>
    <w:rsid w:val="00CC7749"/>
    <w:rsid w:val="00CD0107"/>
    <w:rsid w:val="00CD0A48"/>
    <w:rsid w:val="00CD104F"/>
    <w:rsid w:val="00CD43CD"/>
    <w:rsid w:val="00CD754D"/>
    <w:rsid w:val="00CD769A"/>
    <w:rsid w:val="00CD79C0"/>
    <w:rsid w:val="00CE0E4F"/>
    <w:rsid w:val="00CE3374"/>
    <w:rsid w:val="00CE535B"/>
    <w:rsid w:val="00CE651C"/>
    <w:rsid w:val="00CF48F4"/>
    <w:rsid w:val="00CF65D7"/>
    <w:rsid w:val="00D00C9D"/>
    <w:rsid w:val="00D03197"/>
    <w:rsid w:val="00D0445A"/>
    <w:rsid w:val="00D05421"/>
    <w:rsid w:val="00D05AE9"/>
    <w:rsid w:val="00D077C0"/>
    <w:rsid w:val="00D12C8D"/>
    <w:rsid w:val="00D150C3"/>
    <w:rsid w:val="00D1620A"/>
    <w:rsid w:val="00D1751A"/>
    <w:rsid w:val="00D1754C"/>
    <w:rsid w:val="00D20915"/>
    <w:rsid w:val="00D20CBE"/>
    <w:rsid w:val="00D22C06"/>
    <w:rsid w:val="00D22C78"/>
    <w:rsid w:val="00D22CF2"/>
    <w:rsid w:val="00D2641A"/>
    <w:rsid w:val="00D27481"/>
    <w:rsid w:val="00D304E8"/>
    <w:rsid w:val="00D305E2"/>
    <w:rsid w:val="00D3221F"/>
    <w:rsid w:val="00D330A7"/>
    <w:rsid w:val="00D439A9"/>
    <w:rsid w:val="00D43DD8"/>
    <w:rsid w:val="00D4573D"/>
    <w:rsid w:val="00D46358"/>
    <w:rsid w:val="00D46EEB"/>
    <w:rsid w:val="00D53A4C"/>
    <w:rsid w:val="00D55501"/>
    <w:rsid w:val="00D56938"/>
    <w:rsid w:val="00D5769C"/>
    <w:rsid w:val="00D61F0B"/>
    <w:rsid w:val="00D6286A"/>
    <w:rsid w:val="00D6298C"/>
    <w:rsid w:val="00D629C2"/>
    <w:rsid w:val="00D62EE5"/>
    <w:rsid w:val="00D67023"/>
    <w:rsid w:val="00D67CF8"/>
    <w:rsid w:val="00D76284"/>
    <w:rsid w:val="00D777C5"/>
    <w:rsid w:val="00D77C1D"/>
    <w:rsid w:val="00D80233"/>
    <w:rsid w:val="00D80C65"/>
    <w:rsid w:val="00D822C3"/>
    <w:rsid w:val="00D84D91"/>
    <w:rsid w:val="00D909FD"/>
    <w:rsid w:val="00D90DE2"/>
    <w:rsid w:val="00D90F17"/>
    <w:rsid w:val="00D9143D"/>
    <w:rsid w:val="00D956EE"/>
    <w:rsid w:val="00D9797F"/>
    <w:rsid w:val="00D97E1C"/>
    <w:rsid w:val="00DA040D"/>
    <w:rsid w:val="00DA251F"/>
    <w:rsid w:val="00DA3555"/>
    <w:rsid w:val="00DA3A5D"/>
    <w:rsid w:val="00DA4F93"/>
    <w:rsid w:val="00DB073B"/>
    <w:rsid w:val="00DB092A"/>
    <w:rsid w:val="00DB3EF8"/>
    <w:rsid w:val="00DB578F"/>
    <w:rsid w:val="00DB5B35"/>
    <w:rsid w:val="00DC1B1A"/>
    <w:rsid w:val="00DC587D"/>
    <w:rsid w:val="00DD073F"/>
    <w:rsid w:val="00DD0FFA"/>
    <w:rsid w:val="00DD209D"/>
    <w:rsid w:val="00DD20FB"/>
    <w:rsid w:val="00DD61BE"/>
    <w:rsid w:val="00DD627C"/>
    <w:rsid w:val="00DD76E2"/>
    <w:rsid w:val="00DD79F1"/>
    <w:rsid w:val="00DE352C"/>
    <w:rsid w:val="00DE5B2F"/>
    <w:rsid w:val="00DF2527"/>
    <w:rsid w:val="00DF3662"/>
    <w:rsid w:val="00DF3882"/>
    <w:rsid w:val="00DF43BB"/>
    <w:rsid w:val="00DF46DE"/>
    <w:rsid w:val="00DF7197"/>
    <w:rsid w:val="00E01B91"/>
    <w:rsid w:val="00E03949"/>
    <w:rsid w:val="00E062C2"/>
    <w:rsid w:val="00E06AC2"/>
    <w:rsid w:val="00E07148"/>
    <w:rsid w:val="00E102CD"/>
    <w:rsid w:val="00E10926"/>
    <w:rsid w:val="00E10D6F"/>
    <w:rsid w:val="00E17D59"/>
    <w:rsid w:val="00E217E4"/>
    <w:rsid w:val="00E2522C"/>
    <w:rsid w:val="00E27FDF"/>
    <w:rsid w:val="00E32C64"/>
    <w:rsid w:val="00E32F08"/>
    <w:rsid w:val="00E357A6"/>
    <w:rsid w:val="00E40983"/>
    <w:rsid w:val="00E41906"/>
    <w:rsid w:val="00E427A5"/>
    <w:rsid w:val="00E43301"/>
    <w:rsid w:val="00E43DFB"/>
    <w:rsid w:val="00E441F2"/>
    <w:rsid w:val="00E473E8"/>
    <w:rsid w:val="00E5003F"/>
    <w:rsid w:val="00E51757"/>
    <w:rsid w:val="00E52964"/>
    <w:rsid w:val="00E5308C"/>
    <w:rsid w:val="00E54D16"/>
    <w:rsid w:val="00E62C48"/>
    <w:rsid w:val="00E661F4"/>
    <w:rsid w:val="00E67125"/>
    <w:rsid w:val="00E706C8"/>
    <w:rsid w:val="00E71864"/>
    <w:rsid w:val="00E73556"/>
    <w:rsid w:val="00E74641"/>
    <w:rsid w:val="00E74B7C"/>
    <w:rsid w:val="00E751F6"/>
    <w:rsid w:val="00E75ABA"/>
    <w:rsid w:val="00E76C58"/>
    <w:rsid w:val="00E80C32"/>
    <w:rsid w:val="00E8661D"/>
    <w:rsid w:val="00E876BF"/>
    <w:rsid w:val="00E90611"/>
    <w:rsid w:val="00E90BD5"/>
    <w:rsid w:val="00E913FD"/>
    <w:rsid w:val="00E92770"/>
    <w:rsid w:val="00E94DB9"/>
    <w:rsid w:val="00E95687"/>
    <w:rsid w:val="00E96DAA"/>
    <w:rsid w:val="00E97765"/>
    <w:rsid w:val="00EA0242"/>
    <w:rsid w:val="00EA36B1"/>
    <w:rsid w:val="00EB0001"/>
    <w:rsid w:val="00EB42AD"/>
    <w:rsid w:val="00EB43A5"/>
    <w:rsid w:val="00EB64B7"/>
    <w:rsid w:val="00EB6FF1"/>
    <w:rsid w:val="00EC2288"/>
    <w:rsid w:val="00EC4017"/>
    <w:rsid w:val="00EC574E"/>
    <w:rsid w:val="00EC6FEB"/>
    <w:rsid w:val="00ED0090"/>
    <w:rsid w:val="00ED1438"/>
    <w:rsid w:val="00ED17FF"/>
    <w:rsid w:val="00ED24CC"/>
    <w:rsid w:val="00ED2796"/>
    <w:rsid w:val="00ED7E49"/>
    <w:rsid w:val="00EE0FCD"/>
    <w:rsid w:val="00EE1B15"/>
    <w:rsid w:val="00EE61D4"/>
    <w:rsid w:val="00EE71A6"/>
    <w:rsid w:val="00EE7DF7"/>
    <w:rsid w:val="00EF0FF6"/>
    <w:rsid w:val="00EF1521"/>
    <w:rsid w:val="00EF2153"/>
    <w:rsid w:val="00EF3E44"/>
    <w:rsid w:val="00EF4562"/>
    <w:rsid w:val="00EF735F"/>
    <w:rsid w:val="00EF7D2A"/>
    <w:rsid w:val="00F00F16"/>
    <w:rsid w:val="00F01D8C"/>
    <w:rsid w:val="00F02969"/>
    <w:rsid w:val="00F03D64"/>
    <w:rsid w:val="00F048E2"/>
    <w:rsid w:val="00F1162F"/>
    <w:rsid w:val="00F1214B"/>
    <w:rsid w:val="00F121D8"/>
    <w:rsid w:val="00F14143"/>
    <w:rsid w:val="00F17664"/>
    <w:rsid w:val="00F207B6"/>
    <w:rsid w:val="00F2083E"/>
    <w:rsid w:val="00F22E17"/>
    <w:rsid w:val="00F243B2"/>
    <w:rsid w:val="00F25A52"/>
    <w:rsid w:val="00F32421"/>
    <w:rsid w:val="00F32DF2"/>
    <w:rsid w:val="00F33F43"/>
    <w:rsid w:val="00F3481E"/>
    <w:rsid w:val="00F3584A"/>
    <w:rsid w:val="00F37176"/>
    <w:rsid w:val="00F41433"/>
    <w:rsid w:val="00F43196"/>
    <w:rsid w:val="00F4332E"/>
    <w:rsid w:val="00F43866"/>
    <w:rsid w:val="00F46E5D"/>
    <w:rsid w:val="00F5154C"/>
    <w:rsid w:val="00F5303D"/>
    <w:rsid w:val="00F53C93"/>
    <w:rsid w:val="00F543B4"/>
    <w:rsid w:val="00F6463D"/>
    <w:rsid w:val="00F66BAA"/>
    <w:rsid w:val="00F738D7"/>
    <w:rsid w:val="00F7426C"/>
    <w:rsid w:val="00F7531B"/>
    <w:rsid w:val="00F75587"/>
    <w:rsid w:val="00F85155"/>
    <w:rsid w:val="00F874E2"/>
    <w:rsid w:val="00F91C83"/>
    <w:rsid w:val="00F93EB3"/>
    <w:rsid w:val="00F97C04"/>
    <w:rsid w:val="00FA143F"/>
    <w:rsid w:val="00FA4C41"/>
    <w:rsid w:val="00FA4C54"/>
    <w:rsid w:val="00FA6845"/>
    <w:rsid w:val="00FA6AE6"/>
    <w:rsid w:val="00FA6C28"/>
    <w:rsid w:val="00FB01D3"/>
    <w:rsid w:val="00FB2CFC"/>
    <w:rsid w:val="00FB6622"/>
    <w:rsid w:val="00FB67FF"/>
    <w:rsid w:val="00FC1394"/>
    <w:rsid w:val="00FC1881"/>
    <w:rsid w:val="00FC1CD2"/>
    <w:rsid w:val="00FC332F"/>
    <w:rsid w:val="00FC5BBB"/>
    <w:rsid w:val="00FC6CB6"/>
    <w:rsid w:val="00FC7C3D"/>
    <w:rsid w:val="00FD593D"/>
    <w:rsid w:val="00FD5D62"/>
    <w:rsid w:val="00FE2F1B"/>
    <w:rsid w:val="00FE47AF"/>
    <w:rsid w:val="00FE7490"/>
    <w:rsid w:val="00FF43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4341A24"/>
  <w15:chartTrackingRefBased/>
  <w15:docId w15:val="{AAB03CE0-4306-4010-A50C-76F99FAE4C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EastAsia" w:hAnsi="Times New Roman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E56E6"/>
    <w:pPr>
      <w:widowControl w:val="0"/>
      <w:jc w:val="both"/>
    </w:pPr>
    <w:rPr>
      <w:rFonts w:eastAsia="宋体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rsid w:val="006E56E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4">
    <w:name w:val="页脚 字符"/>
    <w:basedOn w:val="a0"/>
    <w:link w:val="a3"/>
    <w:uiPriority w:val="99"/>
    <w:rsid w:val="006E56E6"/>
    <w:rPr>
      <w:rFonts w:eastAsia="宋体" w:cs="Times New Roman"/>
      <w:sz w:val="18"/>
      <w:szCs w:val="18"/>
    </w:rPr>
  </w:style>
  <w:style w:type="character" w:styleId="a5">
    <w:name w:val="page number"/>
    <w:basedOn w:val="a0"/>
    <w:rsid w:val="006E56E6"/>
  </w:style>
  <w:style w:type="paragraph" w:styleId="a6">
    <w:name w:val="header"/>
    <w:basedOn w:val="a"/>
    <w:link w:val="a7"/>
    <w:uiPriority w:val="99"/>
    <w:rsid w:val="006E56E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6E56E6"/>
    <w:rPr>
      <w:rFonts w:eastAsia="宋体" w:cs="Times New Roman"/>
      <w:sz w:val="18"/>
      <w:szCs w:val="18"/>
    </w:rPr>
  </w:style>
  <w:style w:type="paragraph" w:customStyle="1" w:styleId="1">
    <w:name w:val="样式1"/>
    <w:basedOn w:val="a"/>
    <w:link w:val="1Char"/>
    <w:qFormat/>
    <w:rsid w:val="006E56E6"/>
    <w:pPr>
      <w:spacing w:line="360" w:lineRule="auto"/>
    </w:pPr>
    <w:rPr>
      <w:i/>
      <w:sz w:val="24"/>
    </w:rPr>
  </w:style>
  <w:style w:type="character" w:customStyle="1" w:styleId="1Char">
    <w:name w:val="样式1 Char"/>
    <w:basedOn w:val="a0"/>
    <w:link w:val="1"/>
    <w:rsid w:val="006E56E6"/>
    <w:rPr>
      <w:rFonts w:eastAsia="宋体" w:cs="Times New Roman"/>
      <w:i/>
      <w:sz w:val="24"/>
      <w:szCs w:val="24"/>
    </w:rPr>
  </w:style>
  <w:style w:type="paragraph" w:customStyle="1" w:styleId="MTDisplayEquation">
    <w:name w:val="MTDisplayEquation"/>
    <w:basedOn w:val="a"/>
    <w:next w:val="a"/>
    <w:link w:val="MTDisplayEquation0"/>
    <w:rsid w:val="006E56E6"/>
    <w:pPr>
      <w:tabs>
        <w:tab w:val="center" w:pos="4820"/>
        <w:tab w:val="right" w:pos="9640"/>
      </w:tabs>
      <w:spacing w:line="300" w:lineRule="auto"/>
    </w:pPr>
    <w:rPr>
      <w:sz w:val="24"/>
    </w:rPr>
  </w:style>
  <w:style w:type="character" w:customStyle="1" w:styleId="MTDisplayEquation0">
    <w:name w:val="MTDisplayEquation 字符"/>
    <w:link w:val="MTDisplayEquation"/>
    <w:rsid w:val="006E56E6"/>
    <w:rPr>
      <w:rFonts w:eastAsia="宋体" w:cs="Times New Roman"/>
      <w:sz w:val="24"/>
      <w:szCs w:val="24"/>
    </w:rPr>
  </w:style>
  <w:style w:type="paragraph" w:styleId="a8">
    <w:name w:val="Balloon Text"/>
    <w:basedOn w:val="a"/>
    <w:link w:val="a9"/>
    <w:uiPriority w:val="99"/>
    <w:semiHidden/>
    <w:unhideWhenUsed/>
    <w:rsid w:val="0083118A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83118A"/>
    <w:rPr>
      <w:rFonts w:eastAsia="宋体" w:cs="Times New Roman"/>
      <w:sz w:val="18"/>
      <w:szCs w:val="18"/>
    </w:rPr>
  </w:style>
  <w:style w:type="paragraph" w:styleId="aa">
    <w:name w:val="Revision"/>
    <w:hidden/>
    <w:uiPriority w:val="99"/>
    <w:semiHidden/>
    <w:rsid w:val="00BC47D7"/>
    <w:rPr>
      <w:rFonts w:eastAsia="宋体" w:cs="Times New Roman"/>
      <w:szCs w:val="24"/>
    </w:rPr>
  </w:style>
  <w:style w:type="paragraph" w:styleId="ab">
    <w:name w:val="List Paragraph"/>
    <w:basedOn w:val="a"/>
    <w:uiPriority w:val="34"/>
    <w:qFormat/>
    <w:rsid w:val="000250D4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wmf"/><Relationship Id="rId39" Type="http://schemas.openxmlformats.org/officeDocument/2006/relationships/theme" Target="theme/theme1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7" Type="http://schemas.openxmlformats.org/officeDocument/2006/relationships/image" Target="media/image1.jpeg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oleObject" Target="embeddings/oleObject9.bin"/><Relationship Id="rId33" Type="http://schemas.openxmlformats.org/officeDocument/2006/relationships/image" Target="media/image15.wmf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2.bin"/><Relationship Id="rId37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header" Target="header1.xml"/><Relationship Id="rId8" Type="http://schemas.openxmlformats.org/officeDocument/2006/relationships/image" Target="media/image2.png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5</TotalTime>
  <Pages>2</Pages>
  <Words>181</Words>
  <Characters>1036</Characters>
  <Application>Microsoft Office Word</Application>
  <DocSecurity>0</DocSecurity>
  <Lines>8</Lines>
  <Paragraphs>2</Paragraphs>
  <ScaleCrop>false</ScaleCrop>
  <Company>xmu</Company>
  <LinksUpToDate>false</LinksUpToDate>
  <CharactersWithSpaces>12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.Q. Wu</dc:creator>
  <cp:keywords/>
  <dc:description/>
  <cp:lastModifiedBy>S.Q. Wu</cp:lastModifiedBy>
  <cp:revision>505</cp:revision>
  <cp:lastPrinted>2017-04-07T08:38:00Z</cp:lastPrinted>
  <dcterms:created xsi:type="dcterms:W3CDTF">2017-05-27T07:54:00Z</dcterms:created>
  <dcterms:modified xsi:type="dcterms:W3CDTF">2017-06-06T03:23:00Z</dcterms:modified>
</cp:coreProperties>
</file>